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278" w:rsidRDefault="001816EC" w:rsidP="00D50278">
      <w:pPr>
        <w:spacing w:line="192" w:lineRule="auto"/>
        <w:rPr>
          <w:b/>
          <w:bCs/>
          <w:sz w:val="32"/>
          <w:szCs w:val="32"/>
          <w:rtl/>
        </w:rPr>
      </w:pPr>
      <w:r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472690</wp:posOffset>
                </wp:positionH>
                <wp:positionV relativeFrom="paragraph">
                  <wp:posOffset>76835</wp:posOffset>
                </wp:positionV>
                <wp:extent cx="2461895" cy="467995"/>
                <wp:effectExtent l="0" t="0" r="0" b="0"/>
                <wp:wrapNone/>
                <wp:docPr id="71" name="WordArt 2">
                  <a:hlinkClick xmlns:a="http://schemas.openxmlformats.org/drawingml/2006/main" r:id="rId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461895" cy="46799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816EC" w:rsidRDefault="001816EC" w:rsidP="001816EC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 Black" w:hAnsi="Arial Black" w:cs="Arial Black"/>
                                <w:color w:val="CCC0D9" w:themeColor="accent4" w:themeTint="66"/>
                                <w:sz w:val="43"/>
                                <w:szCs w:val="43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Etablissement scolaire</w:t>
                            </w:r>
                          </w:p>
                          <w:p w:rsidR="001816EC" w:rsidRDefault="001816EC" w:rsidP="001816EC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 Black" w:hAnsi="Arial Black" w:cs="Arial Black"/>
                                <w:color w:val="CCC0D9" w:themeColor="accent4" w:themeTint="66"/>
                                <w:sz w:val="43"/>
                                <w:szCs w:val="43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les palmiers</w:t>
                            </w:r>
                          </w:p>
                        </w:txbxContent>
                      </wps:txbx>
                      <wps:bodyPr wrap="square" lIns="0" tIns="0" rIns="0" bIns="0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href="http://www.adrarphysic.fr/" style="position:absolute;left:0;text-align:left;margin-left:194.7pt;margin-top:6.05pt;width:193.85pt;height:36.8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" o:button="t" filled="f" stroked="f">
                <v:fill o:detectmouseclick="t"/>
                <v:textbox inset="0,0,0,0">
                  <w:txbxContent>
                    <w:p w:rsidR="001816EC" w:rsidRDefault="001816EC" w:rsidP="001816EC">
                      <w:pPr>
                        <w:bidi w:val="0"/>
                        <w:jc w:val="center"/>
                      </w:pPr>
                      <w:r>
                        <w:rPr>
                          <w:rFonts w:ascii="Arial Black" w:hAnsi="Arial Black" w:cs="Arial Black"/>
                          <w:color w:val="CCC0D9" w:themeColor="accent4" w:themeTint="66"/>
                          <w:sz w:val="43"/>
                          <w:szCs w:val="43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Etablissement scolaire</w:t>
                      </w:r>
                    </w:p>
                    <w:p w:rsidR="001816EC" w:rsidRDefault="001816EC" w:rsidP="001816EC">
                      <w:pPr>
                        <w:bidi w:val="0"/>
                        <w:jc w:val="center"/>
                      </w:pPr>
                      <w:r>
                        <w:rPr>
                          <w:rFonts w:ascii="Arial Black" w:hAnsi="Arial Black" w:cs="Arial Black"/>
                          <w:color w:val="CCC0D9" w:themeColor="accent4" w:themeTint="66"/>
                          <w:sz w:val="43"/>
                          <w:szCs w:val="43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les palmiers</w:t>
                      </w:r>
                    </w:p>
                  </w:txbxContent>
                </v:textbox>
              </v:shape>
            </w:pict>
          </mc:Fallback>
        </mc:AlternateContent>
      </w:r>
      <w:r w:rsidR="00F40B1D"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0BC92E42" wp14:editId="40004968">
                <wp:simplePos x="0" y="0"/>
                <wp:positionH relativeFrom="column">
                  <wp:posOffset>172085</wp:posOffset>
                </wp:positionH>
                <wp:positionV relativeFrom="paragraph">
                  <wp:posOffset>57785</wp:posOffset>
                </wp:positionV>
                <wp:extent cx="1881505" cy="476250"/>
                <wp:effectExtent l="0" t="0" r="0" b="6350"/>
                <wp:wrapNone/>
                <wp:docPr id="1" name="Zone de texte 1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1505" cy="4762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50278" w:rsidRDefault="00404E70" w:rsidP="00437DF4">
                            <w:pPr>
                              <w:jc w:val="right"/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A15514">
                              <w:rPr>
                                <w:b/>
                                <w:bCs/>
                              </w:rPr>
                              <w:t>Série d’exercices N°</w:t>
                            </w:r>
                            <w:r w:rsidR="00437DF4" w:rsidRPr="00437DF4">
                              <w:rPr>
                                <w:b/>
                                <w:bCs/>
                              </w:rPr>
                              <w:t>4</w:t>
                            </w:r>
                          </w:p>
                          <w:p w:rsidR="00D50278" w:rsidRPr="00FF2851" w:rsidRDefault="00D50278" w:rsidP="00D50278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    Niveau : 3</w:t>
                            </w:r>
                            <w:r w:rsidRPr="00FF2851">
                              <w:rPr>
                                <w:b/>
                                <w:bCs/>
                                <w:vertAlign w:val="superscript"/>
                              </w:rPr>
                              <w:t>eme</w:t>
                            </w:r>
                            <w:r w:rsidRPr="00FF2851">
                              <w:rPr>
                                <w:b/>
                                <w:bCs/>
                              </w:rPr>
                              <w:t xml:space="preserve"> ASC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BC92E42" id="Zone de texte 1" o:spid="_x0000_s1027" type="#_x0000_t202" href="http://www.adrarphysic.fr/" style="position:absolute;left:0;text-align:left;margin-left:13.55pt;margin-top:4.55pt;width:148.15pt;height:37.5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" o:button="t" fillcolor="window" stroked="f" strokeweight=".5pt">
                <v:fill o:detectmouseclick="t"/>
                <v:textbox>
                  <w:txbxContent>
                    <w:p w:rsidR="00D50278" w:rsidRDefault="00404E70" w:rsidP="00437DF4">
                      <w:pPr>
                        <w:jc w:val="right"/>
                      </w:pP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="00A15514">
                        <w:rPr>
                          <w:b/>
                          <w:bCs/>
                        </w:rPr>
                        <w:t>Série d’exercices N°</w:t>
                      </w:r>
                      <w:r w:rsidR="00437DF4" w:rsidRPr="00437DF4">
                        <w:rPr>
                          <w:b/>
                          <w:bCs/>
                        </w:rPr>
                        <w:t>4</w:t>
                      </w:r>
                    </w:p>
                    <w:p w:rsidR="00D50278" w:rsidRPr="00FF2851" w:rsidRDefault="00D50278" w:rsidP="00D50278">
                      <w:pPr>
                        <w:jc w:val="right"/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    Niveau : 3</w:t>
                      </w:r>
                      <w:r w:rsidRPr="00FF2851">
                        <w:rPr>
                          <w:b/>
                          <w:bCs/>
                          <w:vertAlign w:val="superscript"/>
                        </w:rPr>
                        <w:t>eme</w:t>
                      </w:r>
                      <w:r w:rsidRPr="00FF2851">
                        <w:rPr>
                          <w:b/>
                          <w:bCs/>
                        </w:rPr>
                        <w:t xml:space="preserve"> ASC   </w:t>
                      </w:r>
                    </w:p>
                  </w:txbxContent>
                </v:textbox>
              </v:shape>
            </w:pict>
          </mc:Fallback>
        </mc:AlternateContent>
      </w:r>
      <w:r w:rsidR="00F40B1D"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5722F508" wp14:editId="731F1DDA">
                <wp:simplePos x="0" y="0"/>
                <wp:positionH relativeFrom="column">
                  <wp:posOffset>5458460</wp:posOffset>
                </wp:positionH>
                <wp:positionV relativeFrom="paragraph">
                  <wp:posOffset>57785</wp:posOffset>
                </wp:positionV>
                <wp:extent cx="1615440" cy="476250"/>
                <wp:effectExtent l="0" t="0" r="0" b="6350"/>
                <wp:wrapNone/>
                <wp:docPr id="2" name="Zone de texte 2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5440" cy="4762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50278" w:rsidRPr="00FF2851" w:rsidRDefault="00D50278" w:rsidP="00D50278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Matière : PC     </w:t>
                            </w:r>
                          </w:p>
                          <w:p w:rsidR="00D50278" w:rsidRPr="00FF2851" w:rsidRDefault="00D50278" w:rsidP="00D50278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PROF :  MASK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722F508" id="Zone de texte 2" o:spid="_x0000_s1028" type="#_x0000_t202" href="http://www.adrarphysic.fr/" style="position:absolute;left:0;text-align:left;margin-left:429.8pt;margin-top:4.55pt;width:127.2pt;height:37.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" o:button="t" fillcolor="window" stroked="f" strokeweight=".5pt">
                <v:fill o:detectmouseclick="t"/>
                <v:textbox>
                  <w:txbxContent>
                    <w:p w:rsidR="00D50278" w:rsidRPr="00FF2851" w:rsidRDefault="00D50278" w:rsidP="00D50278">
                      <w:pPr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Matière : PC     </w:t>
                      </w:r>
                    </w:p>
                    <w:p w:rsidR="00D50278" w:rsidRPr="00FF2851" w:rsidRDefault="00D50278" w:rsidP="00D50278">
                      <w:pPr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PROF :  MASK </w:t>
                      </w:r>
                    </w:p>
                  </w:txbxContent>
                </v:textbox>
              </v:shape>
            </w:pict>
          </mc:Fallback>
        </mc:AlternateContent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 w:rsidRPr="006004DE">
        <w:rPr>
          <w:b/>
          <w:bCs/>
          <w:sz w:val="32"/>
          <w:szCs w:val="32"/>
          <w:rtl/>
        </w:rPr>
        <w:tab/>
      </w:r>
      <w:r w:rsidR="00D50278">
        <w:rPr>
          <w:rFonts w:hint="cs"/>
          <w:b/>
          <w:bCs/>
          <w:sz w:val="32"/>
          <w:szCs w:val="32"/>
          <w:rtl/>
        </w:rPr>
        <w:t xml:space="preserve"> </w:t>
      </w:r>
    </w:p>
    <w:p w:rsidR="00D50278" w:rsidRDefault="00D50278" w:rsidP="00D50278">
      <w:pPr>
        <w:spacing w:line="192" w:lineRule="auto"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rtl/>
        </w:rPr>
        <w:t xml:space="preserve">        </w:t>
      </w:r>
    </w:p>
    <w:p w:rsidR="00D50278" w:rsidRDefault="00D50278" w:rsidP="00D50278">
      <w:pPr>
        <w:spacing w:line="192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</w:p>
    <w:p w:rsidR="00D50278" w:rsidRPr="006004DE" w:rsidRDefault="00D50278" w:rsidP="00D50278">
      <w:pPr>
        <w:rPr>
          <w:sz w:val="8"/>
          <w:szCs w:val="8"/>
          <w:rtl/>
        </w:rPr>
      </w:pP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4"/>
        <w:gridCol w:w="5484"/>
      </w:tblGrid>
      <w:tr w:rsidR="007051FF" w:rsidRPr="006004DE" w:rsidTr="001816EC">
        <w:trPr>
          <w:trHeight w:val="11036"/>
          <w:jc w:val="center"/>
        </w:trPr>
        <w:tc>
          <w:tcPr>
            <w:tcW w:w="5764" w:type="dxa"/>
            <w:vAlign w:val="center"/>
          </w:tcPr>
          <w:p w:rsidR="00B324E3" w:rsidRPr="00B35CCC" w:rsidRDefault="000142FB" w:rsidP="001816E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2230755</wp:posOffset>
                      </wp:positionH>
                      <wp:positionV relativeFrom="paragraph">
                        <wp:posOffset>72390</wp:posOffset>
                      </wp:positionV>
                      <wp:extent cx="1260475" cy="1496060"/>
                      <wp:effectExtent l="0" t="0" r="0" b="2540"/>
                      <wp:wrapNone/>
                      <wp:docPr id="222" name="Groupe 222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60475" cy="1496060"/>
                                <a:chOff x="0" y="0"/>
                                <a:chExt cx="1260475" cy="1496060"/>
                              </a:xfrm>
                            </wpg:grpSpPr>
                            <wpg:grpSp>
                              <wpg:cNvPr id="96" name="Groupe 96"/>
                              <wpg:cNvGrpSpPr/>
                              <wpg:grpSpPr>
                                <a:xfrm>
                                  <a:off x="0" y="0"/>
                                  <a:ext cx="1260475" cy="1496060"/>
                                  <a:chOff x="190005" y="0"/>
                                  <a:chExt cx="1262914" cy="1496291"/>
                                </a:xfrm>
                              </wpg:grpSpPr>
                              <wpg:grpSp>
                                <wpg:cNvPr id="87" name="Groupe 87"/>
                                <wpg:cNvGrpSpPr/>
                                <wpg:grpSpPr>
                                  <a:xfrm>
                                    <a:off x="190005" y="59377"/>
                                    <a:ext cx="700644" cy="1436914"/>
                                    <a:chOff x="0" y="0"/>
                                    <a:chExt cx="700644" cy="1436914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59" name="Image 59" descr="ballon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546265"/>
                                      <a:ext cx="700644" cy="8906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60" name="Rectangle à coins arrondis 60"/>
                                  <wps:cNvSpPr/>
                                  <wps:spPr>
                                    <a:xfrm>
                                      <a:off x="106878" y="0"/>
                                      <a:ext cx="481330" cy="59055"/>
                                    </a:xfrm>
                                    <a:prstGeom prst="roundRect">
                                      <a:avLst/>
                                    </a:prstGeom>
                                    <a:solidFill>
                                      <a:srgbClr val="C0504D">
                                        <a:lumMod val="40000"/>
                                        <a:lumOff val="60000"/>
                                      </a:srgbClr>
                                    </a:solidFill>
                                    <a:ln w="25400" cap="flat" cmpd="sng" algn="ctr">
                                      <a:solidFill>
                                        <a:srgbClr val="4F81BD">
                                          <a:shade val="50000"/>
                                        </a:srgb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61" name="Connecteur droit 61"/>
                                  <wps:cNvCnPr/>
                                  <wps:spPr>
                                    <a:xfrm flipH="1">
                                      <a:off x="356260" y="59376"/>
                                      <a:ext cx="4445" cy="5937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88" name="Zone de texte 88"/>
                                <wps:cNvSpPr txBox="1"/>
                                <wps:spPr>
                                  <a:xfrm>
                                    <a:off x="635365" y="333227"/>
                                    <a:ext cx="357685" cy="2724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C4959" w:rsidRPr="003B26CA" w:rsidRDefault="009C4959" w:rsidP="004B46B9">
                                      <w:pPr>
                                        <w:jc w:val="right"/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 w:rsidRPr="003B26CA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fil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5" name="Zone de texte 95"/>
                                <wps:cNvSpPr txBox="1"/>
                                <wps:spPr>
                                  <a:xfrm>
                                    <a:off x="795283" y="0"/>
                                    <a:ext cx="657636" cy="2844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C4959" w:rsidRPr="003B26CA" w:rsidRDefault="009C4959" w:rsidP="009C4959">
                                      <w:pPr>
                                        <w:jc w:val="right"/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 w:rsidRPr="003B26CA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support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21" name="Zone de texte 221"/>
                              <wps:cNvSpPr txBox="1"/>
                              <wps:spPr>
                                <a:xfrm>
                                  <a:off x="695325" y="847725"/>
                                  <a:ext cx="565150" cy="2762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B46B9" w:rsidRPr="000142FB" w:rsidRDefault="000142FB" w:rsidP="000142FB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0142FB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allon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22" o:spid="_x0000_s1029" href="http://www.adrarphysic.fr/" style="position:absolute;margin-left:175.65pt;margin-top:5.7pt;width:99.25pt;height:117.8pt;z-index:251670016;mso-width-relative:margin;mso-height-relative:margin" coordsize="12604,149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" o:button="t">
                      <v:group id="Groupe 96" o:spid="_x0000_s1030" style="position:absolute;width:12604;height:14960" coordorigin="1900" coordsize="12629,149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">
                        <v:group id="Groupe 87" o:spid="_x0000_s1031" style="position:absolute;left:1900;top:593;width:7006;height:14369" coordsize="7006,14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">
                          <v:shape id="Image 59" o:spid="_x0000_s1032" type="#_x0000_t75" alt="ballon" style="position:absolute;top:5462;width:7006;height:8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">
                            <v:imagedata r:id="rId8" o:title="ballon"/>
                          </v:shape>
                          <v:roundrect id="Rectangle à coins arrondis 60" o:spid="_x0000_s1033" style="position:absolute;left:1068;width:4814;height:59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" fillcolor="#e6b9b8" strokecolor="#385d8a" strokeweight="2pt"/>
                          <v:line id="Connecteur droit 61" o:spid="_x0000_s1034" style="position:absolute;flip:x;visibility:visible;mso-wrap-style:square" from="3562,593" to="3607,6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" strokecolor="windowText"/>
                        </v:group>
                        <v:shape id="Zone de texte 88" o:spid="_x0000_s1035" type="#_x0000_t202" style="position:absolute;left:6353;top:3332;width:3577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" fillcolor="window" stroked="f" strokeweight=".5pt">
                          <v:textbox>
                            <w:txbxContent>
                              <w:p w:rsidR="009C4959" w:rsidRPr="003B26CA" w:rsidRDefault="009C4959" w:rsidP="004B46B9">
                                <w:pPr>
                                  <w:jc w:val="right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3B26CA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fil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Zone de texte 95" o:spid="_x0000_s1036" type="#_x0000_t202" style="position:absolute;left:7952;width:6577;height:2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" fillcolor="window" stroked="f" strokeweight=".5pt">
                          <v:textbox>
                            <w:txbxContent>
                              <w:p w:rsidR="009C4959" w:rsidRPr="003B26CA" w:rsidRDefault="009C4959" w:rsidP="009C4959">
                                <w:pPr>
                                  <w:jc w:val="right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3B26CA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support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Zone de texte 221" o:spid="_x0000_s1037" type="#_x0000_t202" style="position:absolute;left:6953;top:8477;width:5651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" fillcolor="white [3201]" stroked="f" strokeweight=".5pt">
                        <v:textbox>
                          <w:txbxContent>
                            <w:p w:rsidR="004B46B9" w:rsidRPr="000142FB" w:rsidRDefault="000142FB" w:rsidP="000142FB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142FB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ballon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324E3"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5</w:t>
            </w:r>
            <w:r w:rsidR="00B324E3"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B324E3" w:rsidRDefault="000142FB" w:rsidP="00B324E3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n considère la figure suivante.</w:t>
            </w:r>
          </w:p>
          <w:p w:rsidR="000142FB" w:rsidRDefault="000142FB" w:rsidP="00B408E0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B408E0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Q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ue représente la force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20" w:dyaOrig="320">
                <v:shape id="_x0000_i1025" type="#_x0000_t75" alt="" style="width:11.25pt;height:15.75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718007395" r:id="rId10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 ?</w:t>
            </w:r>
          </w:p>
          <w:p w:rsidR="00B408E0" w:rsidRDefault="000142FB" w:rsidP="00B408E0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B408E0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D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éterminer ses caractéristiques </w:t>
            </w:r>
          </w:p>
          <w:p w:rsidR="00B408E0" w:rsidRDefault="00B408E0" w:rsidP="00B408E0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s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achant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qu’elle est représentée </w:t>
            </w:r>
          </w:p>
          <w:p w:rsidR="00B408E0" w:rsidRDefault="00B408E0" w:rsidP="00B408E0">
            <w:pPr>
              <w:bidi w:val="0"/>
              <w:spacing w:line="276" w:lineRule="auto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grâce à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’échelle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 :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</w:p>
          <w:p w:rsidR="000142FB" w:rsidRDefault="000142FB" w:rsidP="00B408E0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B408E0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</w:t>
            </w:r>
            <w:r w:rsidR="006D4E34" w:rsidRPr="000142FB">
              <w:rPr>
                <w:rFonts w:asciiTheme="majorBidi" w:hAnsiTheme="majorBidi" w:cstheme="majorBidi"/>
                <w:noProof/>
                <w:position w:val="-8"/>
                <w:sz w:val="22"/>
                <w:szCs w:val="22"/>
                <w:lang w:eastAsia="fr-FR"/>
              </w:rPr>
              <w:object w:dxaOrig="1920" w:dyaOrig="300">
                <v:shape id="_x0000_i1026" type="#_x0000_t75" alt="" style="width:96pt;height:1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18007396" r:id="rId12"/>
              </w:object>
            </w:r>
            <w:r w:rsidR="00D4667F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</w:p>
          <w:p w:rsidR="005B298C" w:rsidRDefault="005B298C" w:rsidP="005B298C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3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éterminer les caractéristiques </w:t>
            </w:r>
          </w:p>
          <w:p w:rsidR="005B298C" w:rsidRDefault="005B298C" w:rsidP="005B298C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de la force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00" w:dyaOrig="320">
                <v:shape id="_x0000_i1027" type="#_x0000_t75" alt="" style="width:9.75pt;height:15.7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718007397" r:id="rId14"/>
              </w:object>
            </w:r>
            <w:r w:rsidR="00C66505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exercée par le fil </w:t>
            </w:r>
          </w:p>
          <w:p w:rsidR="00C66505" w:rsidRDefault="00C66505" w:rsidP="00C66505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sur le ballon puis la représenter sachant que les deux forces </w:t>
            </w:r>
          </w:p>
          <w:p w:rsidR="009C4959" w:rsidRPr="00C66505" w:rsidRDefault="00C66505" w:rsidP="001816EC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20" w:dyaOrig="320">
                <v:shape id="_x0000_i1028" type="#_x0000_t75" alt="" style="width:11.25pt;height:15.75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718007398" r:id="rId15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et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00" w:dyaOrig="320">
                <v:shape id="_x0000_i1029" type="#_x0000_t75" alt="" style="width:9.75pt;height:15.7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18007399" r:id="rId16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ont une même intensité.</w:t>
            </w:r>
          </w:p>
          <w:p w:rsidR="00B324E3" w:rsidRPr="00B35CCC" w:rsidRDefault="00B324E3" w:rsidP="00B324E3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  <w:r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6</w:t>
            </w:r>
            <w:r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50091E" w:rsidRDefault="0050091E" w:rsidP="007051F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u w:val="single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57480</wp:posOffset>
                      </wp:positionV>
                      <wp:extent cx="3171825" cy="1290955"/>
                      <wp:effectExtent l="0" t="0" r="15875" b="4445"/>
                      <wp:wrapNone/>
                      <wp:docPr id="227" name="Groupe 227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71825" cy="1290955"/>
                                <a:chOff x="0" y="0"/>
                                <a:chExt cx="3171825" cy="1291029"/>
                              </a:xfrm>
                            </wpg:grpSpPr>
                            <wpg:grpSp>
                              <wpg:cNvPr id="223" name="Groupe 223"/>
                              <wpg:cNvGrpSpPr/>
                              <wpg:grpSpPr>
                                <a:xfrm>
                                  <a:off x="0" y="0"/>
                                  <a:ext cx="3171825" cy="1084010"/>
                                  <a:chOff x="0" y="0"/>
                                  <a:chExt cx="3171825" cy="1084233"/>
                                </a:xfrm>
                              </wpg:grpSpPr>
                              <wps:wsp>
                                <wps:cNvPr id="50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695325" cy="2375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408E0" w:rsidRPr="00B3130F" w:rsidRDefault="00B408E0" w:rsidP="00B408E0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 w:rsidRPr="00B3130F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support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52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57325" y="85725"/>
                                    <a:ext cx="1006475" cy="2375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408E0" w:rsidRPr="00B3130F" w:rsidRDefault="00B408E0" w:rsidP="00B408E0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 w:rsidRPr="00B3130F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boule</w:t>
                                      </w:r>
                                      <w:proofErr w:type="gramEnd"/>
                                      <w:r w:rsidRPr="00B3130F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 xml:space="preserve"> en fe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53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81250" y="142875"/>
                                    <a:ext cx="662940" cy="25781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408E0" w:rsidRPr="00B3130F" w:rsidRDefault="00B408E0" w:rsidP="00B408E0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 w:rsidRPr="00B3130F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aimant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2925" y="295275"/>
                                    <a:ext cx="492125" cy="238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408E0" w:rsidRDefault="00B408E0" w:rsidP="00B408E0">
                                      <w:proofErr w:type="gramStart"/>
                                      <w:r>
                                        <w:t>fil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7200" y="846684"/>
                                    <a:ext cx="1238250" cy="2375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408E0" w:rsidRPr="00B3130F" w:rsidRDefault="00B408E0" w:rsidP="00B408E0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3130F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Plan horizonta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g:grpSp>
                                <wpg:cNvPr id="32" name="Group 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9550" y="295275"/>
                                    <a:ext cx="2962275" cy="605155"/>
                                    <a:chOff x="795" y="4297"/>
                                    <a:chExt cx="4665" cy="953"/>
                                  </a:xfrm>
                                </wpg:grpSpPr>
                                <wpg:grpSp>
                                  <wpg:cNvPr id="33" name="Group 2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95" y="4297"/>
                                      <a:ext cx="4665" cy="822"/>
                                      <a:chOff x="795" y="4298"/>
                                      <a:chExt cx="4665" cy="822"/>
                                    </a:xfrm>
                                  </wpg:grpSpPr>
                                  <wpg:grpSp>
                                    <wpg:cNvPr id="34" name="Group 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95" y="4298"/>
                                        <a:ext cx="4665" cy="822"/>
                                        <a:chOff x="795" y="4299"/>
                                        <a:chExt cx="4665" cy="822"/>
                                      </a:xfrm>
                                    </wpg:grpSpPr>
                                    <wps:wsp>
                                      <wps:cNvPr id="35" name="Rectangle 3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95" y="4977"/>
                                          <a:ext cx="4665" cy="14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79646">
                                            <a:lumMod val="20000"/>
                                            <a:lumOff val="80000"/>
                                          </a:srgbClr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36" name="Group 3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30" y="4299"/>
                                          <a:ext cx="120" cy="659"/>
                                          <a:chOff x="930" y="4300"/>
                                          <a:chExt cx="120" cy="659"/>
                                        </a:xfrm>
                                      </wpg:grpSpPr>
                                      <wps:wsp>
                                        <wps:cNvPr id="37" name="AutoShape 3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50" y="4301"/>
                                            <a:ext cx="0" cy="658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8" name="AutoShape 3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930" y="4300"/>
                                            <a:ext cx="120" cy="1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" name="AutoShape 3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930" y="4484"/>
                                            <a:ext cx="120" cy="1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" name="AutoShape 3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930" y="4630"/>
                                            <a:ext cx="120" cy="1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" name="AutoShape 3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930" y="4799"/>
                                            <a:ext cx="120" cy="10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2" name="AutoShape 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50" y="4686"/>
                                        <a:ext cx="2295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3" name="Oval 3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45" y="4404"/>
                                        <a:ext cx="540" cy="55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4BACC6">
                                          <a:lumMod val="20000"/>
                                          <a:lumOff val="80000"/>
                                        </a:srgbClr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B408E0" w:rsidRDefault="00B408E0" w:rsidP="00B408E0">
                                          <w:r>
                                            <w:rPr>
                                              <w:rFonts w:hint="cs"/>
                                              <w:rtl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4" name="Group 4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183" y="4480"/>
                                      <a:ext cx="1156" cy="478"/>
                                      <a:chOff x="3834" y="5626"/>
                                      <a:chExt cx="1156" cy="418"/>
                                    </a:xfrm>
                                  </wpg:grpSpPr>
                                  <wps:wsp>
                                    <wps:cNvPr id="45" name="Rectangle 4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34" y="5626"/>
                                        <a:ext cx="587" cy="41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6" name="Rectangle 4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21" y="5626"/>
                                        <a:ext cx="569" cy="41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8064A2">
                                          <a:lumMod val="20000"/>
                                          <a:lumOff val="80000"/>
                                        </a:srgbClr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7" name="Group 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211" y="4683"/>
                                      <a:ext cx="1404" cy="567"/>
                                      <a:chOff x="2211" y="4684"/>
                                      <a:chExt cx="1404" cy="567"/>
                                    </a:xfrm>
                                  </wpg:grpSpPr>
                                  <wps:wsp>
                                    <wps:cNvPr id="48" name="AutoShap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15" y="4684"/>
                                        <a:ext cx="0" cy="56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9" name="AutoShape 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2211" y="4686"/>
                                        <a:ext cx="1134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85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225" name="Zone de texte 225"/>
                              <wps:cNvSpPr txBox="1"/>
                              <wps:spPr>
                                <a:xfrm>
                                  <a:off x="1247775" y="95250"/>
                                  <a:ext cx="390525" cy="4000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0091E" w:rsidRDefault="006D4E34">
                                    <w:r w:rsidRPr="0050091E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noProof/>
                                        <w:position w:val="-4"/>
                                        <w:sz w:val="28"/>
                                        <w:szCs w:val="28"/>
                                        <w:lang w:eastAsia="fr-FR"/>
                                      </w:rPr>
                                      <w:object w:dxaOrig="200" w:dyaOrig="320">
                                        <v:shape id="_x0000_i1050" type="#_x0000_t75" alt="" style="width:15.75pt;height:26.25pt;mso-width-percent:0;mso-height-percent:0;mso-width-percent:0;mso-height-percent:0" o:ole="">
                                          <v:imagedata r:id="rId17" o:title=""/>
                                        </v:shape>
                                        <o:OLEObject Type="Embed" ProgID="Equation.DSMT4" ShapeID="_x0000_i1050" DrawAspect="Content" ObjectID="_1718007420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6" name="Zone de texte 226"/>
                              <wps:cNvSpPr txBox="1"/>
                              <wps:spPr>
                                <a:xfrm>
                                  <a:off x="2040247" y="846510"/>
                                  <a:ext cx="405765" cy="444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50091E" w:rsidRDefault="006D4E34">
                                    <w:r w:rsidRPr="0050091E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noProof/>
                                        <w:position w:val="-4"/>
                                        <w:sz w:val="28"/>
                                        <w:szCs w:val="28"/>
                                        <w:lang w:eastAsia="fr-FR"/>
                                      </w:rPr>
                                      <w:object w:dxaOrig="220" w:dyaOrig="320">
                                        <v:shape id="_x0000_i1051" type="#_x0000_t75" alt="" style="width:17.25pt;height:26.25pt;mso-width-percent:0;mso-height-percent:0;mso-width-percent:0;mso-height-percent:0" o:ole="">
                                          <v:imagedata r:id="rId19" o:title=""/>
                                        </v:shape>
                                        <o:OLEObject Type="Embed" ProgID="Equation.DSMT4" ShapeID="_x0000_i1051" DrawAspect="Content" ObjectID="_1718007421" r:id="rId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27" o:spid="_x0000_s1038" href="http://www.adrarphysic.fr/" style="position:absolute;margin-left:15.5pt;margin-top:12.4pt;width:249.75pt;height:101.65pt;z-index:251675136;mso-width-relative:margin;mso-height-relative:margin" coordsize="31718,12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" o:button="t">
                      <v:group id="Groupe 223" o:spid="_x0000_s1039" style="position:absolute;width:31718;height:10840" coordsize="31718,10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">
                        <v:shape id="Text Box 46" o:spid="_x0000_s1040" type="#_x0000_t202" style="position:absolute;width:6953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" stroked="f">
                          <v:textbox style="mso-fit-shape-to-text:t">
                            <w:txbxContent>
                              <w:p w:rsidR="00B408E0" w:rsidRPr="00B3130F" w:rsidRDefault="00B408E0" w:rsidP="00B408E0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B3130F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support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48" o:spid="_x0000_s1041" type="#_x0000_t202" style="position:absolute;left:14573;top:857;width:10065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" stroked="f">
                          <v:textbox style="mso-fit-shape-to-text:t">
                            <w:txbxContent>
                              <w:p w:rsidR="00B408E0" w:rsidRPr="00B3130F" w:rsidRDefault="00B408E0" w:rsidP="00B408E0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B3130F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boule</w:t>
                                </w:r>
                                <w:proofErr w:type="gramEnd"/>
                                <w:r w:rsidRPr="00B3130F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en fer</w:t>
                                </w:r>
                              </w:p>
                            </w:txbxContent>
                          </v:textbox>
                        </v:shape>
                        <v:shape id="Text Box 49" o:spid="_x0000_s1042" type="#_x0000_t202" style="position:absolute;left:23812;top:1428;width:6629;height:2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" stroked="f">
                          <v:textbox>
                            <w:txbxContent>
                              <w:p w:rsidR="00B408E0" w:rsidRPr="00B3130F" w:rsidRDefault="00B408E0" w:rsidP="00B408E0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B3130F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aimant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47" o:spid="_x0000_s1043" type="#_x0000_t202" style="position:absolute;left:5429;top:2952;width:4921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" stroked="f">
                          <v:textbox>
                            <w:txbxContent>
                              <w:p w:rsidR="00B408E0" w:rsidRDefault="00B408E0" w:rsidP="00B408E0">
                                <w:proofErr w:type="gramStart"/>
                                <w:r>
                                  <w:t>fil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0" o:spid="_x0000_s1044" type="#_x0000_t202" style="position:absolute;left:4572;top:8466;width:12382;height:2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" stroked="f">
                          <v:textbox style="mso-fit-shape-to-text:t">
                            <w:txbxContent>
                              <w:p w:rsidR="00B408E0" w:rsidRPr="00B3130F" w:rsidRDefault="00B408E0" w:rsidP="00B408E0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B3130F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Plan horizontal</w:t>
                                </w:r>
                              </w:p>
                            </w:txbxContent>
                          </v:textbox>
                        </v:shape>
                        <v:group id="Group 28" o:spid="_x0000_s1045" style="position:absolute;left:2095;top:2952;width:29623;height:6052" coordorigin="795,4297" coordsize="4665,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Y4ZyAAAAOA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">
                          <v:group id="Group 29" o:spid="_x0000_s1046" style="position:absolute;left:795;top:4297;width:4665;height:822" coordorigin="795,4298" coordsize="4665,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">
                            <v:group id="Group 30" o:spid="_x0000_s1047" style="position:absolute;left:795;top:4298;width:4665;height:822" coordorigin="795,4299" coordsize="4665,8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P2yAAAAOA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">
                              <v:rect id="Rectangle 31" o:spid="_x0000_s1048" style="position:absolute;left:795;top:4977;width:4665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" fillcolor="#fdeada"/>
                              <v:group id="Group 32" o:spid="_x0000_s1049" style="position:absolute;left:930;top:4299;width:120;height:659" coordorigin="930,4300" coordsize="120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"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AutoShape 33" o:spid="_x0000_s1050" type="#_x0000_t32" style="position:absolute;left:1050;top:4301;width:0;height:6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"/>
                                <v:shape id="AutoShape 34" o:spid="_x0000_s1051" type="#_x0000_t32" style="position:absolute;left:930;top:4300;width:120;height:10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"/>
                                <v:shape id="AutoShape 35" o:spid="_x0000_s1052" type="#_x0000_t32" style="position:absolute;left:930;top:4484;width:120;height:10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"/>
                                <v:shape id="AutoShape 36" o:spid="_x0000_s1053" type="#_x0000_t32" style="position:absolute;left:930;top:4630;width:120;height:10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"/>
                                <v:shape id="AutoShape 37" o:spid="_x0000_s1054" type="#_x0000_t32" style="position:absolute;left:930;top:4799;width:120;height:10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"/>
                              </v:group>
                            </v:group>
                            <v:shape id="AutoShape 38" o:spid="_x0000_s1055" type="#_x0000_t32" style="position:absolute;left:1050;top:4686;width:229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"/>
                            <v:oval id="Oval 39" o:spid="_x0000_s1056" style="position:absolute;left:3345;top:4404;width:540;height:5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" fillcolor="#dbeef4">
                              <v:textbox>
                                <w:txbxContent>
                                  <w:p w:rsidR="00B408E0" w:rsidRDefault="00B408E0" w:rsidP="00B408E0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oval>
                          </v:group>
                          <v:group id="Group 40" o:spid="_x0000_s1057" style="position:absolute;left:4183;top:4480;width:1156;height:478" coordorigin="3834,5626" coordsize="1156,4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">
                            <v:rect id="Rectangle 41" o:spid="_x0000_s1058" style="position:absolute;left:3834;top:5626;width:587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"/>
                            <v:rect id="Rectangle 42" o:spid="_x0000_s1059" style="position:absolute;left:4421;top:5626;width:569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" fillcolor="#e6e0ec"/>
                          </v:group>
                          <v:group id="Group 43" o:spid="_x0000_s1060" style="position:absolute;left:2211;top:4683;width:1404;height:567" coordorigin="2211,4684" coordsize="1404,5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">
                            <v:shape id="AutoShape 44" o:spid="_x0000_s1061" type="#_x0000_t32" style="position:absolute;left:3615;top:4684;width:0;height:5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" strokeweight="2.25pt">
                              <v:stroke endarrow="block"/>
                            </v:shape>
                            <v:shape id="AutoShape 45" o:spid="_x0000_s1062" type="#_x0000_t32" style="position:absolute;left:2211;top:4686;width:113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" strokeweight="2.25pt">
                              <v:stroke endarrow="block"/>
                            </v:shape>
                          </v:group>
                        </v:group>
                      </v:group>
                      <v:shape id="Zone de texte 225" o:spid="_x0000_s1063" type="#_x0000_t202" style="position:absolute;left:12477;top:952;width:3906;height:4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" fillcolor="white [3201]" stroked="f" strokeweight=".5pt">
                        <v:textbox>
                          <w:txbxContent>
                            <w:p w:rsidR="0050091E" w:rsidRDefault="006D4E34">
                              <w:r w:rsidRPr="0050091E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noProof/>
                                  <w:position w:val="-4"/>
                                  <w:sz w:val="28"/>
                                  <w:szCs w:val="28"/>
                                  <w:lang w:eastAsia="fr-FR"/>
                                </w:rPr>
                                <w:object w:dxaOrig="200" w:dyaOrig="320">
                                  <v:shape id="_x0000_i1055" type="#_x0000_t75" alt="" style="width:16pt;height:26pt;mso-width-percent:0;mso-height-percent:0;mso-width-percent:0;mso-height-percent:0" o:ole="">
                                    <v:imagedata r:id="rId21" o:title=""/>
                                  </v:shape>
                                  <o:OLEObject Type="Embed" ProgID="Equation.DSMT4" ShapeID="_x0000_i1055" DrawAspect="Content" ObjectID="_1646736339" r:id="rId22"/>
                                </w:object>
                              </w:r>
                            </w:p>
                          </w:txbxContent>
                        </v:textbox>
                      </v:shape>
                      <v:shape id="Zone de texte 226" o:spid="_x0000_s1064" type="#_x0000_t202" style="position:absolute;left:20402;top:8465;width:4058;height:44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" fillcolor="white [3201]" stroked="f" strokeweight=".5pt">
                        <v:textbox>
                          <w:txbxContent>
                            <w:p w:rsidR="0050091E" w:rsidRDefault="006D4E34">
                              <w:r w:rsidRPr="0050091E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noProof/>
                                  <w:position w:val="-4"/>
                                  <w:sz w:val="28"/>
                                  <w:szCs w:val="28"/>
                                  <w:lang w:eastAsia="fr-FR"/>
                                </w:rPr>
                                <w:object w:dxaOrig="220" w:dyaOrig="320">
                                  <v:shape id="_x0000_i1054" type="#_x0000_t75" alt="" style="width:17pt;height:26pt;mso-width-percent:0;mso-height-percent:0;mso-width-percent:0;mso-height-percent:0" o:ole="">
                                    <v:imagedata r:id="rId23" o:title=""/>
                                  </v:shape>
                                  <o:OLEObject Type="Embed" ProgID="Equation.DSMT4" ShapeID="_x0000_i1054" DrawAspect="Content" ObjectID="_1646736340" r:id="rId2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n considère le schéma suivant.</w:t>
            </w:r>
          </w:p>
          <w:p w:rsidR="00B324E3" w:rsidRDefault="00B324E3" w:rsidP="007051F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9C4959" w:rsidRDefault="009C4959" w:rsidP="007051F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9C4959" w:rsidRDefault="009C4959" w:rsidP="007051F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9C4959" w:rsidRDefault="009C4959" w:rsidP="007051F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9C4959" w:rsidRDefault="009C4959" w:rsidP="001816E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50091E" w:rsidRDefault="0050091E" w:rsidP="00C66505">
            <w:pPr>
              <w:bidi w:val="0"/>
              <w:spacing w:line="276" w:lineRule="auto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5B298C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C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mpléter le tableau suivant :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83"/>
              <w:gridCol w:w="1247"/>
              <w:gridCol w:w="1474"/>
              <w:gridCol w:w="1418"/>
            </w:tblGrid>
            <w:tr w:rsidR="0050091E" w:rsidTr="00C66505">
              <w:tc>
                <w:tcPr>
                  <w:tcW w:w="1383" w:type="dxa"/>
                </w:tcPr>
                <w:p w:rsidR="0050091E" w:rsidRPr="005B298C" w:rsidRDefault="0050091E" w:rsidP="00C66505">
                  <w:pPr>
                    <w:bidi w:val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</w:pPr>
                  <w:r w:rsidRPr="005B298C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  <w:t>La force</w:t>
                  </w:r>
                </w:p>
              </w:tc>
              <w:tc>
                <w:tcPr>
                  <w:tcW w:w="1247" w:type="dxa"/>
                </w:tcPr>
                <w:p w:rsidR="0050091E" w:rsidRPr="005B298C" w:rsidRDefault="0050091E" w:rsidP="00C66505">
                  <w:pPr>
                    <w:bidi w:val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</w:pPr>
                  <w:r w:rsidRPr="005B298C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  <w:t>L’acteur</w:t>
                  </w:r>
                </w:p>
              </w:tc>
              <w:tc>
                <w:tcPr>
                  <w:tcW w:w="1474" w:type="dxa"/>
                </w:tcPr>
                <w:p w:rsidR="0050091E" w:rsidRPr="005B298C" w:rsidRDefault="0050091E" w:rsidP="00C66505">
                  <w:pPr>
                    <w:bidi w:val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</w:pPr>
                  <w:r w:rsidRPr="005B298C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  <w:t xml:space="preserve">Le </w:t>
                  </w:r>
                  <w:r w:rsidR="00190A08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  <w:t>receveur</w:t>
                  </w:r>
                </w:p>
              </w:tc>
              <w:tc>
                <w:tcPr>
                  <w:tcW w:w="1418" w:type="dxa"/>
                </w:tcPr>
                <w:p w:rsidR="0050091E" w:rsidRPr="005B298C" w:rsidRDefault="0050091E" w:rsidP="00C66505">
                  <w:pPr>
                    <w:bidi w:val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</w:pPr>
                  <w:r w:rsidRPr="005B298C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eastAsia="fr-FR"/>
                    </w:rPr>
                    <w:t>Le type</w:t>
                  </w:r>
                </w:p>
              </w:tc>
            </w:tr>
            <w:tr w:rsidR="0050091E" w:rsidTr="00C66505">
              <w:tc>
                <w:tcPr>
                  <w:tcW w:w="1383" w:type="dxa"/>
                </w:tcPr>
                <w:p w:rsidR="0050091E" w:rsidRDefault="006D4E34" w:rsidP="00C66505">
                  <w:pPr>
                    <w:bidi w:val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  <w:r w:rsidRPr="00D653BA">
                    <w:rPr>
                      <w:rFonts w:asciiTheme="majorBidi" w:hAnsiTheme="majorBidi" w:cstheme="majorBidi"/>
                      <w:noProof/>
                      <w:position w:val="-4"/>
                      <w:sz w:val="22"/>
                      <w:szCs w:val="22"/>
                      <w:lang w:eastAsia="fr-FR"/>
                    </w:rPr>
                    <w:object w:dxaOrig="200" w:dyaOrig="320">
                      <v:shape id="_x0000_i1030" type="#_x0000_t75" alt="" style="width:9.75pt;height:15.75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30" DrawAspect="Content" ObjectID="_1718007400" r:id="rId26"/>
                    </w:object>
                  </w:r>
                </w:p>
              </w:tc>
              <w:tc>
                <w:tcPr>
                  <w:tcW w:w="1247" w:type="dxa"/>
                </w:tcPr>
                <w:p w:rsidR="0050091E" w:rsidRDefault="0050091E" w:rsidP="0050091E">
                  <w:pPr>
                    <w:bidi w:val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1474" w:type="dxa"/>
                </w:tcPr>
                <w:p w:rsidR="0050091E" w:rsidRDefault="0050091E" w:rsidP="0050091E">
                  <w:pPr>
                    <w:bidi w:val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1418" w:type="dxa"/>
                </w:tcPr>
                <w:p w:rsidR="0050091E" w:rsidRDefault="0050091E" w:rsidP="0050091E">
                  <w:pPr>
                    <w:bidi w:val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</w:tr>
            <w:tr w:rsidR="0050091E" w:rsidTr="00C66505">
              <w:tc>
                <w:tcPr>
                  <w:tcW w:w="1383" w:type="dxa"/>
                </w:tcPr>
                <w:p w:rsidR="0050091E" w:rsidRDefault="006D4E34" w:rsidP="00C66505">
                  <w:pPr>
                    <w:bidi w:val="0"/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  <w:r w:rsidRPr="00D653BA">
                    <w:rPr>
                      <w:rFonts w:asciiTheme="majorBidi" w:hAnsiTheme="majorBidi" w:cstheme="majorBidi"/>
                      <w:noProof/>
                      <w:position w:val="-4"/>
                      <w:sz w:val="22"/>
                      <w:szCs w:val="22"/>
                      <w:lang w:eastAsia="fr-FR"/>
                    </w:rPr>
                    <w:object w:dxaOrig="220" w:dyaOrig="320">
                      <v:shape id="_x0000_i1031" type="#_x0000_t75" alt="" style="width:11.25pt;height:15.75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31" DrawAspect="Content" ObjectID="_1718007401" r:id="rId28"/>
                    </w:object>
                  </w:r>
                </w:p>
              </w:tc>
              <w:tc>
                <w:tcPr>
                  <w:tcW w:w="1247" w:type="dxa"/>
                </w:tcPr>
                <w:p w:rsidR="0050091E" w:rsidRDefault="0050091E" w:rsidP="0050091E">
                  <w:pPr>
                    <w:bidi w:val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1474" w:type="dxa"/>
                </w:tcPr>
                <w:p w:rsidR="0050091E" w:rsidRDefault="0050091E" w:rsidP="0050091E">
                  <w:pPr>
                    <w:bidi w:val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1418" w:type="dxa"/>
                </w:tcPr>
                <w:p w:rsidR="0050091E" w:rsidRDefault="0050091E" w:rsidP="0050091E">
                  <w:pPr>
                    <w:bidi w:val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eastAsia="fr-FR"/>
                    </w:rPr>
                  </w:pPr>
                </w:p>
              </w:tc>
            </w:tr>
          </w:tbl>
          <w:p w:rsidR="00C66505" w:rsidRPr="00C66505" w:rsidRDefault="00C66505" w:rsidP="00C66505">
            <w:pPr>
              <w:bidi w:val="0"/>
              <w:rPr>
                <w:rFonts w:asciiTheme="majorBidi" w:hAnsiTheme="majorBidi" w:cstheme="majorBidi"/>
                <w:sz w:val="8"/>
                <w:szCs w:val="8"/>
                <w:lang w:eastAsia="fr-FR"/>
              </w:rPr>
            </w:pPr>
          </w:p>
          <w:p w:rsidR="005B298C" w:rsidRDefault="005B298C" w:rsidP="00C66505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éterminer les caractéristiques des forces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00" w:dyaOrig="320">
                <v:shape id="_x0000_i1032" type="#_x0000_t75" alt="" style="width:9.75pt;height:15.75pt;mso-width-percent:0;mso-height-percent:0;mso-width-percent:0;mso-height-percent:0" o:ole="">
                  <v:imagedata r:id="rId25" o:title=""/>
                </v:shape>
                <o:OLEObject Type="Embed" ProgID="Equation.DSMT4" ShapeID="_x0000_i1032" DrawAspect="Content" ObjectID="_1718007402" r:id="rId29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et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20" w:dyaOrig="320">
                <v:shape id="_x0000_i1033" type="#_x0000_t75" alt="" style="width:11.25pt;height:15.75pt;mso-width-percent:0;mso-height-percent:0;mso-width-percent:0;mso-height-percent:0" o:ole="">
                  <v:imagedata r:id="rId27" o:title=""/>
                </v:shape>
                <o:OLEObject Type="Embed" ProgID="Equation.DSMT4" ShapeID="_x0000_i1033" DrawAspect="Content" ObjectID="_1718007403" r:id="rId30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sachant</w:t>
            </w:r>
          </w:p>
          <w:p w:rsidR="005B298C" w:rsidRDefault="005B298C" w:rsidP="005B298C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que les deux forces sont représentées par l’échelle :  </w:t>
            </w:r>
          </w:p>
          <w:p w:rsidR="0050091E" w:rsidRPr="001816EC" w:rsidRDefault="005B298C" w:rsidP="001816EC">
            <w:pPr>
              <w:bidi w:val="0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</w:t>
            </w:r>
            <w:r w:rsidR="00B408E0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6D4E34" w:rsidRPr="00501E0B">
              <w:rPr>
                <w:rFonts w:asciiTheme="majorBidi" w:hAnsiTheme="majorBidi" w:cstheme="majorBidi"/>
                <w:noProof/>
                <w:position w:val="-6"/>
                <w:sz w:val="22"/>
                <w:szCs w:val="22"/>
                <w:lang w:eastAsia="fr-FR"/>
              </w:rPr>
              <w:object w:dxaOrig="1540" w:dyaOrig="279">
                <v:shape id="_x0000_i1034" type="#_x0000_t75" alt="" style="width:77.25pt;height:14.25pt;mso-width-percent:0;mso-height-percent:0;mso-width-percent:0;mso-height-percent:0" o:ole="">
                  <v:imagedata r:id="rId31" o:title=""/>
                </v:shape>
                <o:OLEObject Type="Embed" ProgID="Equation.DSMT4" ShapeID="_x0000_i1034" DrawAspect="Content" ObjectID="_1718007404" r:id="rId32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</w:p>
          <w:p w:rsidR="007051FF" w:rsidRPr="00B35CCC" w:rsidRDefault="00C66505" w:rsidP="007051F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2141855</wp:posOffset>
                      </wp:positionH>
                      <wp:positionV relativeFrom="paragraph">
                        <wp:posOffset>193040</wp:posOffset>
                      </wp:positionV>
                      <wp:extent cx="1346200" cy="1442085"/>
                      <wp:effectExtent l="0" t="0" r="0" b="5715"/>
                      <wp:wrapNone/>
                      <wp:docPr id="228" name="Groupe 228">
                        <a:hlinkClick xmlns:a="http://schemas.openxmlformats.org/drawingml/2006/main" r:id="rId6"/>
                      </wp:docPr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46200" cy="1442085"/>
                                <a:chOff x="473" y="7951"/>
                                <a:chExt cx="2120" cy="2271"/>
                              </a:xfrm>
                            </wpg:grpSpPr>
                            <wpg:grpSp>
                              <wpg:cNvPr id="229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0" y="7965"/>
                                  <a:ext cx="1335" cy="1800"/>
                                  <a:chOff x="630" y="7965"/>
                                  <a:chExt cx="1335" cy="1800"/>
                                </a:xfrm>
                              </wpg:grpSpPr>
                              <wpg:grpSp>
                                <wpg:cNvPr id="230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0" y="7965"/>
                                    <a:ext cx="1335" cy="1800"/>
                                    <a:chOff x="630" y="7965"/>
                                    <a:chExt cx="1335" cy="1800"/>
                                  </a:xfrm>
                                </wpg:grpSpPr>
                                <wps:wsp>
                                  <wps:cNvPr id="231" name="AutoShape 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30" y="9765"/>
                                      <a:ext cx="133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32" name="Group 8"/>
                                  <wpg:cNvGrpSpPr>
                                    <a:grpSpLocks/>
                                  </wpg:cNvGrpSpPr>
                                  <wpg:grpSpPr bwMode="auto">
                                    <a:xfrm rot="5400000">
                                      <a:off x="750" y="9023"/>
                                      <a:ext cx="1190" cy="294"/>
                                      <a:chOff x="-1" y="0"/>
                                      <a:chExt cx="20012" cy="20000"/>
                                    </a:xfrm>
                                  </wpg:grpSpPr>
                                  <wpg:grpSp>
                                    <wpg:cNvPr id="233" name="Group 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22" y="35"/>
                                        <a:ext cx="3331" cy="19965"/>
                                        <a:chOff x="0" y="0"/>
                                        <a:chExt cx="20006" cy="20001"/>
                                      </a:xfrm>
                                    </wpg:grpSpPr>
                                    <wps:wsp>
                                      <wps:cNvPr id="234" name="Arc 10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49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5" name="Arc 11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877" y="0"/>
                                          <a:ext cx="5477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6" name="Arc 12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702" y="9983"/>
                                          <a:ext cx="3652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7" name="Arc 13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57" y="9983"/>
                                          <a:ext cx="3645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38" name="Arc 14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57" y="0"/>
                                          <a:ext cx="10949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39" name="Line 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-1" y="10000"/>
                                        <a:ext cx="1835" cy="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240" name="Group 1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30" y="35"/>
                                        <a:ext cx="3342" cy="19965"/>
                                        <a:chOff x="0" y="0"/>
                                        <a:chExt cx="20000" cy="20001"/>
                                      </a:xfrm>
                                    </wpg:grpSpPr>
                                    <wps:wsp>
                                      <wps:cNvPr id="241" name="Arc 17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10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2" name="Arc 18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838" y="0"/>
                                          <a:ext cx="545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3" name="Arc 19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657" y="9983"/>
                                          <a:ext cx="3639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4" name="Arc 20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91" y="9983"/>
                                          <a:ext cx="363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5" name="Arc 21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91" y="0"/>
                                          <a:ext cx="10909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46" name="Group 2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849" y="35"/>
                                        <a:ext cx="3331" cy="19965"/>
                                        <a:chOff x="0" y="0"/>
                                        <a:chExt cx="20001" cy="20001"/>
                                      </a:xfrm>
                                    </wpg:grpSpPr>
                                    <wps:wsp>
                                      <wps:cNvPr id="247" name="Arc 23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4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8" name="Arc 24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874" y="0"/>
                                          <a:ext cx="547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49" name="Arc 25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699" y="9983"/>
                                          <a:ext cx="3651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0" name="Arc 26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55" y="9983"/>
                                          <a:ext cx="3644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1" name="Arc 27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55" y="0"/>
                                          <a:ext cx="1094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52" name="Group 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357" y="35"/>
                                        <a:ext cx="3343" cy="19965"/>
                                        <a:chOff x="0" y="0"/>
                                        <a:chExt cx="20007" cy="20001"/>
                                      </a:xfrm>
                                    </wpg:grpSpPr>
                                    <wps:wsp>
                                      <wps:cNvPr id="253" name="Arc 29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10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4" name="Arc 30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910" y="0"/>
                                          <a:ext cx="545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5" name="Arc 31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729" y="9983"/>
                                          <a:ext cx="3639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6" name="Arc 32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91" y="9983"/>
                                          <a:ext cx="363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57" name="Arc 33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91" y="0"/>
                                          <a:ext cx="1091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58" name="Group 3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877" y="35"/>
                                        <a:ext cx="3331" cy="19965"/>
                                        <a:chOff x="0" y="0"/>
                                        <a:chExt cx="20001" cy="20001"/>
                                      </a:xfrm>
                                    </wpg:grpSpPr>
                                    <wps:wsp>
                                      <wps:cNvPr id="259" name="Arc 35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4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0" name="Arc 3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874" y="0"/>
                                          <a:ext cx="547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1" name="Arc 37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771" y="9983"/>
                                          <a:ext cx="3651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2" name="Arc 38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55" y="9983"/>
                                          <a:ext cx="3650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3" name="Arc 39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55" y="0"/>
                                          <a:ext cx="1094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64" name="Group 4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9384" y="35"/>
                                        <a:ext cx="3344" cy="19965"/>
                                        <a:chOff x="-6" y="0"/>
                                        <a:chExt cx="20013" cy="20001"/>
                                      </a:xfrm>
                                    </wpg:grpSpPr>
                                    <wps:wsp>
                                      <wps:cNvPr id="265" name="Arc 41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-6" y="0"/>
                                          <a:ext cx="1091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6" name="Arc 42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910" y="0"/>
                                          <a:ext cx="545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7" name="Arc 43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729" y="9983"/>
                                          <a:ext cx="3639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8" name="Arc 44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91" y="9983"/>
                                          <a:ext cx="363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9" name="Arc 45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91" y="0"/>
                                          <a:ext cx="1091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70" name="Group 4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905" y="35"/>
                                        <a:ext cx="3343" cy="19965"/>
                                        <a:chOff x="0" y="0"/>
                                        <a:chExt cx="19999" cy="20001"/>
                                      </a:xfrm>
                                    </wpg:grpSpPr>
                                    <wps:wsp>
                                      <wps:cNvPr id="271" name="Arc 47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0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2" name="Arc 48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906" y="0"/>
                                          <a:ext cx="545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3" name="Arc 49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725" y="9983"/>
                                          <a:ext cx="3637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4" name="Arc 50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87" y="9983"/>
                                          <a:ext cx="3638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5" name="Arc 51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87" y="0"/>
                                          <a:ext cx="10912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276" name="Group 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425" y="35"/>
                                        <a:ext cx="3331" cy="19965"/>
                                        <a:chOff x="0" y="0"/>
                                        <a:chExt cx="20001" cy="20001"/>
                                      </a:xfrm>
                                    </wpg:grpSpPr>
                                    <wps:wsp>
                                      <wps:cNvPr id="277" name="Arc 53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1094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8" name="Arc 54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0874" y="0"/>
                                          <a:ext cx="5476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9" name="Arc 55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12699" y="9983"/>
                                          <a:ext cx="3651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prstDash val="sysDot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80" name="Arc 56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9049" y="9983"/>
                                          <a:ext cx="3650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81" name="Arc 57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9049" y="0"/>
                                          <a:ext cx="10952" cy="1001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82" name="Arc 58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13932" y="35"/>
                                        <a:ext cx="1824" cy="1000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3" name="Arc 5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7264" y="0"/>
                                        <a:ext cx="912" cy="1000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4" name="Arc 60"/>
                                    <wps:cNvSpPr>
                                      <a:spLocks/>
                                    </wps:cNvSpPr>
                                    <wps:spPr bwMode="auto">
                                      <a:xfrm flipV="1">
                                        <a:off x="16060" y="10000"/>
                                        <a:ext cx="608" cy="1000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5" name="Arc 61"/>
                                    <wps:cNvSpPr>
                                      <a:spLocks/>
                                    </wps:cNvSpPr>
                                    <wps:spPr bwMode="auto">
                                      <a:xfrm flipH="1" flipV="1">
                                        <a:off x="15452" y="10000"/>
                                        <a:ext cx="608" cy="1000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6" name="Arc 62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15452" y="35"/>
                                        <a:ext cx="1824" cy="1000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7" name="Arc 6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15756" y="35"/>
                                        <a:ext cx="912" cy="10000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21600"/>
                                          <a:gd name="T2" fmla="*/ 21600 w 21600"/>
                                          <a:gd name="T3" fmla="*/ 21600 h 21600"/>
                                          <a:gd name="T4" fmla="*/ 0 w 2160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</a:path>
                                          <a:path w="21600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8" name="Line 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8176" y="10000"/>
                                        <a:ext cx="1835" cy="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89" name="Group 6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50" y="7965"/>
                                      <a:ext cx="658" cy="586"/>
                                      <a:chOff x="1050" y="7965"/>
                                      <a:chExt cx="658" cy="586"/>
                                    </a:xfrm>
                                  </wpg:grpSpPr>
                                  <wps:wsp>
                                    <wps:cNvPr id="290" name="AutoShape 6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50" y="7965"/>
                                        <a:ext cx="658" cy="586"/>
                                      </a:xfrm>
                                      <a:prstGeom prst="cube">
                                        <a:avLst>
                                          <a:gd name="adj" fmla="val 25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91" name="AutoShape 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197" y="8385"/>
                                        <a:ext cx="367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2" name="AutoShape 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198" y="7965"/>
                                        <a:ext cx="0" cy="42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" name="AutoShape 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050" y="8385"/>
                                        <a:ext cx="148" cy="1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294" name="AutoShape 7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50" y="8385"/>
                                    <a:ext cx="514" cy="16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5" name="AutoShape 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98" y="8385"/>
                                    <a:ext cx="366" cy="16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6" name="AutoShape 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44" y="8460"/>
                                    <a:ext cx="0" cy="1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97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64" y="8897"/>
                                  <a:ext cx="964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66505" w:rsidRPr="00C66505" w:rsidRDefault="00C66505" w:rsidP="00C66505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C66505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ressor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98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7" y="7951"/>
                                  <a:ext cx="766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66505" w:rsidRPr="00C66505" w:rsidRDefault="00C66505" w:rsidP="00C66505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C66505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ube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99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" y="9848"/>
                                  <a:ext cx="1965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66505" w:rsidRPr="00C66505" w:rsidRDefault="00C66505" w:rsidP="00C66505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C66505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Surface de la terr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28" o:spid="_x0000_s1065" href="http://www.adrarphysic.fr/" style="position:absolute;margin-left:168.65pt;margin-top:15.2pt;width:106pt;height:113.55pt;z-index:251680256" coordorigin="473,7951" coordsize="2120,2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" o:button="t">
                      <v:group id="Group 5" o:spid="_x0000_s1066" style="position:absolute;left:630;top:7965;width:1335;height:1800" coordorigin="630,7965" coordsize="1335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">
                        <v:group id="Group 6" o:spid="_x0000_s1067" style="position:absolute;left:630;top:7965;width:1335;height:1800" coordorigin="630,7965" coordsize="1335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">
                          <v:shape id="AutoShape 7" o:spid="_x0000_s1068" type="#_x0000_t32" style="position:absolute;left:630;top:9765;width:133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">
                            <v:shadow on="t"/>
                          </v:shape>
                          <v:group id="Group 8" o:spid="_x0000_s1069" style="position:absolute;left:750;top:9023;width:1190;height:294;rotation:90" coordorigin="-1" coordsize="2001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">
                            <v:group id="Group 9" o:spid="_x0000_s1070" style="position:absolute;left:1822;top:35;width:3331;height:19965" coordsize="20006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">
                              <v:shape id="Arc 10" o:spid="_x0000_s1071" style="position:absolute;width:10949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49,10018;0,10018" o:connectangles="0,0,0"/>
                              </v:shape>
                              <v:shape id="Arc 11" o:spid="_x0000_s1072" style="position:absolute;left:10877;width:5477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77,10018;0,10018" o:connectangles="0,0,0"/>
                              </v:shape>
                              <v:shape id="Arc 12" o:spid="_x0000_s1073" style="position:absolute;left:12702;top:9983;width:3652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52,10018;0,10018" o:connectangles="0,0,0"/>
                              </v:shape>
                              <v:shape id="Arc 13" o:spid="_x0000_s1074" style="position:absolute;left:9057;top:9983;width:3645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45,10018;0,10018" o:connectangles="0,0,0"/>
                              </v:shape>
                              <v:shape id="Arc 14" o:spid="_x0000_s1075" style="position:absolute;left:9057;width:10949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49,10018;0,10018" o:connectangles="0,0,0"/>
                              </v:shape>
                            </v:group>
                            <v:line id="Line 15" o:spid="_x0000_s1076" style="position:absolute;visibility:visible;mso-wrap-style:square" from="-1,10000" to="1834,10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" strokeweight="1pt">
                              <v:stroke startarrowwidth="narrow" startarrowlength="short" endarrowwidth="narrow" endarrowlength="short"/>
                            </v:line>
                            <v:group id="Group 16" o:spid="_x0000_s1077" style="position:absolute;left:3330;top:35;width:3342;height:19965" coordsize="20000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">
                              <v:shape id="Arc 17" o:spid="_x0000_s1078" style="position:absolute;width:10910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10,10018;0,10018" o:connectangles="0,0,0"/>
                              </v:shape>
                              <v:shape id="Arc 18" o:spid="_x0000_s1079" style="position:absolute;left:10838;width:5458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58,10018;0,10018" o:connectangles="0,0,0"/>
                              </v:shape>
                              <v:shape id="Arc 19" o:spid="_x0000_s1080" style="position:absolute;left:12657;top:9983;width:3639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39,10018;0,10018" o:connectangles="0,0,0"/>
                              </v:shape>
                              <v:shape id="Arc 20" o:spid="_x0000_s1081" style="position:absolute;left:9091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38,10018;0,10018" o:connectangles="0,0,0"/>
                              </v:shape>
                              <v:shape id="Arc 21" o:spid="_x0000_s1082" style="position:absolute;left:9091;width:10909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09,10018;0,10018" o:connectangles="0,0,0"/>
                              </v:shape>
                            </v:group>
                            <v:group id="Group 22" o:spid="_x0000_s1083" style="position:absolute;left:4849;top:35;width:3331;height:19965" coordsize="20001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">
                              <v:shape id="Arc 23" o:spid="_x0000_s1084" style="position:absolute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46,10018;0,10018" o:connectangles="0,0,0"/>
                              </v:shape>
                              <v:shape id="Arc 24" o:spid="_x0000_s1085" style="position:absolute;left:10874;width:547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76,10018;0,10018" o:connectangles="0,0,0"/>
                              </v:shape>
                              <v:shape id="Arc 25" o:spid="_x0000_s1086" style="position:absolute;left:12699;top:9983;width:3651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51,10018;0,10018" o:connectangles="0,0,0"/>
                              </v:shape>
                              <v:shape id="Arc 26" o:spid="_x0000_s1087" style="position:absolute;left:9055;top:9983;width:3644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44,10018;0,10018" o:connectangles="0,0,0"/>
                              </v:shape>
                              <v:shape id="Arc 27" o:spid="_x0000_s1088" style="position:absolute;left:9055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46,10018;0,10018" o:connectangles="0,0,0"/>
                              </v:shape>
                            </v:group>
                            <v:group id="Group 28" o:spid="_x0000_s1089" style="position:absolute;left:6357;top:35;width:3343;height:19965" coordsize="20007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">
                              <v:shape id="Arc 29" o:spid="_x0000_s1090" style="position:absolute;width:10910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10,10018;0,10018" o:connectangles="0,0,0"/>
                              </v:shape>
                              <v:shape id="Arc 30" o:spid="_x0000_s1091" style="position:absolute;left:10910;width:5458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58,10018;0,10018" o:connectangles="0,0,0"/>
                              </v:shape>
                              <v:shape id="Arc 31" o:spid="_x0000_s1092" style="position:absolute;left:12729;top:9983;width:3639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39,10018;0,10018" o:connectangles="0,0,0"/>
                              </v:shape>
                              <v:shape id="Arc 32" o:spid="_x0000_s1093" style="position:absolute;left:9091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38,10018;0,10018" o:connectangles="0,0,0"/>
                              </v:shape>
                              <v:shape id="Arc 33" o:spid="_x0000_s1094" style="position:absolute;left:9091;width:1091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16,10018;0,10018" o:connectangles="0,0,0"/>
                              </v:shape>
                            </v:group>
                            <v:group id="Group 34" o:spid="_x0000_s1095" style="position:absolute;left:7877;top:35;width:3331;height:19965" coordsize="20001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">
                              <v:shape id="Arc 35" o:spid="_x0000_s1096" style="position:absolute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46,10018;0,10018" o:connectangles="0,0,0"/>
                              </v:shape>
                              <v:shape id="Arc 36" o:spid="_x0000_s1097" style="position:absolute;left:10874;width:547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76,10018;0,10018" o:connectangles="0,0,0"/>
                              </v:shape>
                              <v:shape id="Arc 37" o:spid="_x0000_s1098" style="position:absolute;left:12771;top:9983;width:3651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51,10018;0,10018" o:connectangles="0,0,0"/>
                              </v:shape>
                              <v:shape id="Arc 38" o:spid="_x0000_s1099" style="position:absolute;left:9055;top:9983;width:3650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50,10018;0,10018" o:connectangles="0,0,0"/>
                              </v:shape>
                              <v:shape id="Arc 39" o:spid="_x0000_s1100" style="position:absolute;left:9055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" path="m-1,nfc11929,,21600,9670,21600,21600em-1,nsc11929,,21600,9670,21600,21600l,21600,-1,xe" filled="f" strokeweight="1pt">
                                <v:path arrowok="t" o:extrusionok="f" o:connecttype="custom" o:connectlocs="0,0;10946,10018;0,10018" o:connectangles="0,0,0"/>
                              </v:shape>
                            </v:group>
                            <v:group id="Group 40" o:spid="_x0000_s1101" style="position:absolute;left:9384;top:35;width:3344;height:19965" coordorigin="-6" coordsize="20013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">
                              <v:shape id="Arc 41" o:spid="_x0000_s1102" style="position:absolute;left:-6;width:1091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" path="m-1,nfc11929,,21600,9670,21600,21600em-1,nsc11929,,21600,9670,21600,21600l,21600,-1,xe" filled="f" strokeweight="1pt">
                                <v:path arrowok="t" o:extrusionok="f" o:connecttype="custom" o:connectlocs="0,0;10916,10018;0,10018" o:connectangles="0,0,0"/>
                              </v:shape>
                              <v:shape id="Arc 42" o:spid="_x0000_s1103" style="position:absolute;left:10910;width:5458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58,10018;0,10018" o:connectangles="0,0,0"/>
                              </v:shape>
                              <v:shape id="Arc 43" o:spid="_x0000_s1104" style="position:absolute;left:12729;top:9983;width:3639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39,10018;0,10018" o:connectangles="0,0,0"/>
                              </v:shape>
                              <v:shape id="Arc 44" o:spid="_x0000_s1105" style="position:absolute;left:9091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38,10018;0,10018" o:connectangles="0,0,0"/>
                              </v:shape>
                              <v:shape id="Arc 45" o:spid="_x0000_s1106" style="position:absolute;left:9091;width:1091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" path="m-1,nfc11929,,21600,9670,21600,21600em-1,nsc11929,,21600,9670,21600,21600l,21600,-1,xe" filled="f" strokeweight="1pt">
                                <v:path arrowok="t" o:extrusionok="f" o:connecttype="custom" o:connectlocs="0,0;10916,10018;0,10018" o:connectangles="0,0,0"/>
                              </v:shape>
                            </v:group>
                            <v:group id="Group 46" o:spid="_x0000_s1107" style="position:absolute;left:10905;top:35;width:3343;height:19965" coordsize="19999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">
                              <v:shape id="Arc 47" o:spid="_x0000_s1108" style="position:absolute;width:1090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06,10018;0,10018" o:connectangles="0,0,0"/>
                              </v:shape>
                              <v:shape id="Arc 48" o:spid="_x0000_s1109" style="position:absolute;left:10906;width:545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56,10018;0,10018" o:connectangles="0,0,0"/>
                              </v:shape>
                              <v:shape id="Arc 49" o:spid="_x0000_s1110" style="position:absolute;left:12725;top:9983;width:3637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37,10018;0,10018" o:connectangles="0,0,0"/>
                              </v:shape>
                              <v:shape id="Arc 50" o:spid="_x0000_s1111" style="position:absolute;left:9087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38,10018;0,10018" o:connectangles="0,0,0"/>
                              </v:shape>
                              <v:shape id="Arc 51" o:spid="_x0000_s1112" style="position:absolute;left:9087;width:10912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" path="m-1,nfc11929,,21600,9670,21600,21600em-1,nsc11929,,21600,9670,21600,21600l,21600,-1,xe" filled="f" strokeweight="1pt">
                                <v:path arrowok="t" o:extrusionok="f" o:connecttype="custom" o:connectlocs="0,0;10912,10018;0,10018" o:connectangles="0,0,0"/>
                              </v:shape>
                            </v:group>
                            <v:group id="Group 52" o:spid="_x0000_s1113" style="position:absolute;left:12425;top:35;width:3331;height:19965" coordsize="20001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">
                              <v:shape id="Arc 53" o:spid="_x0000_s1114" style="position:absolute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" path="m-1,nfc11929,,21600,9670,21600,21600em-1,nsc11929,,21600,9670,21600,21600l,21600,-1,xe" filled="f" strokeweight="1pt">
                                <v:path arrowok="t" o:extrusionok="f" o:connecttype="custom" o:connectlocs="0,0;10946,10018;0,10018" o:connectangles="0,0,0"/>
                              </v:shape>
                              <v:shape id="Arc 54" o:spid="_x0000_s1115" style="position:absolute;left:10874;width:547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5476,10018;0,10018" o:connectangles="0,0,0"/>
                              </v:shape>
                              <v:shape id="Arc 55" o:spid="_x0000_s1116" style="position:absolute;left:12699;top:9983;width:3651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" path="m-1,nfc11929,,21600,9670,21600,21600em-1,nsc11929,,21600,9670,21600,21600l,21600,-1,xe" filled="f" strokeweight=".5pt">
                                <v:stroke dashstyle="1 1"/>
                                <v:path arrowok="t" o:extrusionok="f" o:connecttype="custom" o:connectlocs="0,0;3651,10018;0,10018" o:connectangles="0,0,0"/>
                              </v:shape>
                              <v:shape id="Arc 56" o:spid="_x0000_s1117" style="position:absolute;left:9049;top:9983;width:3650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" path="m-1,nfc11929,,21600,9670,21600,21600em-1,nsc11929,,21600,9670,21600,21600l,21600,-1,xe" filled="f" strokeweight="1pt">
                                <v:path arrowok="t" o:extrusionok="f" o:connecttype="custom" o:connectlocs="0,0;3650,10018;0,10018" o:connectangles="0,0,0"/>
                              </v:shape>
                              <v:shape id="Arc 57" o:spid="_x0000_s1118" style="position:absolute;left:9049;width:10952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" path="m-1,nfc11929,,21600,9670,21600,21600em-1,nsc11929,,21600,9670,21600,21600l,21600,-1,xe" filled="f" strokeweight="1pt">
                                <v:path arrowok="t" o:extrusionok="f" o:connecttype="custom" o:connectlocs="0,0;10952,10018;0,10018" o:connectangles="0,0,0"/>
                              </v:shape>
                            </v:group>
                            <v:shape id="Arc 58" o:spid="_x0000_s1119" style="position:absolute;left:13932;top:35;width:1824;height:1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" path="m-1,nfc11929,,21600,9670,21600,21600em-1,nsc11929,,21600,9670,21600,21600l,21600,-1,xe" filled="f" strokeweight="1pt">
                              <v:path arrowok="t" o:extrusionok="f" o:connecttype="custom" o:connectlocs="0,0;1824,10000;0,10000" o:connectangles="0,0,0"/>
                            </v:shape>
                            <v:shape id="Arc 59" o:spid="_x0000_s1120" style="position:absolute;left:17264;width:912;height:1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" path="m-1,nfc11929,,21600,9670,21600,21600em-1,nsc11929,,21600,9670,21600,21600l,21600,-1,xe" filled="f" strokeweight="1pt">
                              <v:path arrowok="t" o:extrusionok="f" o:connecttype="custom" o:connectlocs="0,0;912,10000;0,10000" o:connectangles="0,0,0"/>
                            </v:shape>
                            <v:shape id="Arc 60" o:spid="_x0000_s1121" style="position:absolute;left:16060;top:10000;width:608;height:1000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" path="m-1,nfc11929,,21600,9670,21600,21600em-1,nsc11929,,21600,9670,21600,21600l,21600,-1,xe" filled="f" strokeweight=".5pt">
                              <v:stroke dashstyle="1 1"/>
                              <v:path arrowok="t" o:extrusionok="f" o:connecttype="custom" o:connectlocs="0,0;608,10000;0,10000" o:connectangles="0,0,0"/>
                            </v:shape>
                            <v:shape id="Arc 61" o:spid="_x0000_s1122" style="position:absolute;left:15452;top:10000;width:608;height:100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" path="m-1,nfc11929,,21600,9670,21600,21600em-1,nsc11929,,21600,9670,21600,21600l,21600,-1,xe" filled="f" strokeweight="1pt">
                              <v:path arrowok="t" o:extrusionok="f" o:connecttype="custom" o:connectlocs="0,0;608,10000;0,10000" o:connectangles="0,0,0"/>
                            </v:shape>
                            <v:shape id="Arc 62" o:spid="_x0000_s1123" style="position:absolute;left:15452;top:35;width:1824;height:1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" path="m-1,nfc11929,,21600,9670,21600,21600em-1,nsc11929,,21600,9670,21600,21600l,21600,-1,xe" filled="f" strokeweight="1pt">
                              <v:path arrowok="t" o:extrusionok="f" o:connecttype="custom" o:connectlocs="0,0;1824,10000;0,10000" o:connectangles="0,0,0"/>
                            </v:shape>
                            <v:shape id="Arc 63" o:spid="_x0000_s1124" style="position:absolute;left:15756;top:35;width:912;height:1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" path="m-1,nfc11929,,21600,9670,21600,21600em-1,nsc11929,,21600,9670,21600,21600l,21600,-1,xe" filled="f" strokeweight=".5pt">
                              <v:stroke dashstyle="1 1"/>
                              <v:path arrowok="t" o:extrusionok="f" o:connecttype="custom" o:connectlocs="0,0;912,10000;0,10000" o:connectangles="0,0,0"/>
                            </v:shape>
                            <v:line id="Line 64" o:spid="_x0000_s1125" style="position:absolute;visibility:visible;mso-wrap-style:square" from="18176,10000" to="20011,10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" strokeweight="1pt">
                              <v:stroke startarrowwidth="narrow" startarrowlength="short" endarrowwidth="narrow" endarrowlength="short"/>
                            </v:line>
                          </v:group>
                          <v:group id="Group 65" o:spid="_x0000_s1126" style="position:absolute;left:1050;top:7965;width:658;height:586" coordorigin="1050,7965" coordsize="658,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">
                            <v:shapetype id="_x0000_t16" coordsize="21600,21600" o:spt="16" adj="5400" path="m@0,l0@0,,21600@1,21600,21600@2,21600,xem0@0nfl@1@0,21600,em@1@0nfl@1,21600e">
                              <v:stroke joinstyle="miter"/>
                              <v:formulas>
                                <v:f eqn="val #0"/>
                                <v:f eqn="sum width 0 #0"/>
                                <v:f eqn="sum height 0 #0"/>
                                <v:f eqn="mid height #0"/>
                                <v:f eqn="prod @1 1 2"/>
                                <v:f eqn="prod @2 1 2"/>
                                <v:f eqn="mid width #0"/>
                              </v:formulas>
                              <v:path o:extrusionok="f" gradientshapeok="t" limo="10800,10800" o:connecttype="custom" o:connectlocs="@6,0;@4,@0;0,@3;@4,21600;@1,@3;21600,@5" o:connectangles="270,270,180,90,0,0" textboxrect="0,@0,@1,21600"/>
                              <v:handles>
                                <v:h position="topLeft,#0" switch="" yrange="0,21600"/>
                              </v:handles>
                              <o:complex v:ext="view"/>
                            </v:shapetype>
                            <v:shape id="AutoShape 66" o:spid="_x0000_s1127" type="#_x0000_t16" style="position:absolute;left:1050;top:7965;width:658;height:5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"/>
                            <v:shape id="AutoShape 67" o:spid="_x0000_s1128" type="#_x0000_t32" style="position:absolute;left:1197;top:8385;width:36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"/>
                            <v:shape id="AutoShape 68" o:spid="_x0000_s1129" type="#_x0000_t32" style="position:absolute;left:1198;top:7965;width:0;height:4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"/>
                            <v:shape id="AutoShape 69" o:spid="_x0000_s1130" type="#_x0000_t32" style="position:absolute;left:1050;top:8385;width:148;height:1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"/>
                          </v:group>
                        </v:group>
                        <v:shape id="AutoShape 70" o:spid="_x0000_s1131" type="#_x0000_t32" style="position:absolute;left:1050;top:8385;width:514;height:1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"/>
                        <v:shape id="AutoShape 71" o:spid="_x0000_s1132" type="#_x0000_t32" style="position:absolute;left:1198;top:8385;width:366;height:1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"/>
                        <v:shape id="AutoShape 72" o:spid="_x0000_s1133" type="#_x0000_t32" style="position:absolute;left:1344;top:8460;width:0;height:1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"/>
                      </v:group>
                      <v:shape id="Text Box 73" o:spid="_x0000_s1134" type="#_x0000_t202" style="position:absolute;left:1564;top:8897;width:964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" stroked="f">
                        <v:textbox style="mso-fit-shape-to-text:t">
                          <w:txbxContent>
                            <w:p w:rsidR="00C66505" w:rsidRPr="00C66505" w:rsidRDefault="00C66505" w:rsidP="00C66505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C66505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ressor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74" o:spid="_x0000_s1135" type="#_x0000_t202" style="position:absolute;left:1827;top:7951;width:766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" stroked="f">
                        <v:textbox style="mso-fit-shape-to-text:t">
                          <w:txbxContent>
                            <w:p w:rsidR="00C66505" w:rsidRPr="00C66505" w:rsidRDefault="00C66505" w:rsidP="00C66505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C66505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cube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75" o:spid="_x0000_s1136" type="#_x0000_t202" style="position:absolute;left:473;top:9848;width:1965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" stroked="f">
                        <v:textbox style="mso-fit-shape-to-text:t">
                          <w:txbxContent>
                            <w:p w:rsidR="00C66505" w:rsidRPr="00C66505" w:rsidRDefault="00C66505" w:rsidP="00C66505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C66505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Surface de la terr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051FF"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7</w:t>
            </w:r>
            <w:r w:rsidR="007051FF"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0A31CB" w:rsidRDefault="00F200C8" w:rsidP="007051F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n considère le schéma ci-contre.</w:t>
            </w:r>
          </w:p>
          <w:p w:rsidR="00F200C8" w:rsidRDefault="00F200C8" w:rsidP="00F200C8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Faire le bilan des forces exercées sur</w:t>
            </w:r>
          </w:p>
          <w:p w:rsidR="00F200C8" w:rsidRDefault="00F200C8" w:rsidP="00F200C8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 le cube.</w:t>
            </w:r>
          </w:p>
          <w:p w:rsidR="00F200C8" w:rsidRDefault="00F200C8" w:rsidP="007051F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onner les caractéristiques de chaque</w:t>
            </w:r>
          </w:p>
          <w:p w:rsidR="00F200C8" w:rsidRDefault="00F200C8" w:rsidP="00F200C8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 force.</w:t>
            </w:r>
          </w:p>
          <w:p w:rsidR="00F200C8" w:rsidRDefault="00F200C8" w:rsidP="00F200C8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3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représenter ces forces sachant qu’elles </w:t>
            </w:r>
          </w:p>
          <w:p w:rsidR="00F200C8" w:rsidRDefault="00F200C8" w:rsidP="00F200C8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ont la même intensité </w:t>
            </w:r>
            <w:r w:rsidRPr="00587A95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( 2,5N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).</w:t>
            </w:r>
          </w:p>
          <w:p w:rsidR="00F200C8" w:rsidRPr="00C66505" w:rsidRDefault="00F200C8" w:rsidP="00F200C8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On donne l’échelle : </w:t>
            </w:r>
          </w:p>
          <w:p w:rsidR="00B408E0" w:rsidRPr="001816EC" w:rsidRDefault="00D4667F" w:rsidP="001816EC">
            <w:pPr>
              <w:bidi w:val="0"/>
              <w:rPr>
                <w:rFonts w:asciiTheme="majorBidi" w:hAnsiTheme="majorBidi" w:cstheme="majorBidi"/>
                <w:b/>
                <w:bCs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</w:t>
            </w:r>
            <w:r w:rsidR="006D4E34" w:rsidRPr="00F200C8">
              <w:rPr>
                <w:rFonts w:asciiTheme="majorBidi" w:hAnsiTheme="majorBidi" w:cstheme="majorBidi"/>
                <w:noProof/>
                <w:position w:val="-8"/>
                <w:sz w:val="22"/>
                <w:szCs w:val="22"/>
                <w:lang w:eastAsia="fr-FR"/>
              </w:rPr>
              <w:object w:dxaOrig="1939" w:dyaOrig="300">
                <v:shape id="_x0000_i1035" type="#_x0000_t75" alt="" style="width:98.25pt;height:15pt;mso-width-percent:0;mso-height-percent:0;mso-width-percent:0;mso-height-percent:0" o:ole="">
                  <v:imagedata r:id="rId33" o:title=""/>
                </v:shape>
                <o:OLEObject Type="Embed" ProgID="Equation.DSMT4" ShapeID="_x0000_i1035" DrawAspect="Content" ObjectID="_1718007405" r:id="rId34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  <w:r w:rsidR="00F200C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</w:t>
            </w:r>
          </w:p>
          <w:p w:rsidR="007051FF" w:rsidRPr="00B35CCC" w:rsidRDefault="007051FF" w:rsidP="000F2AF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  <w:r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8</w:t>
            </w:r>
            <w:r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D05169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          </w:t>
            </w:r>
          </w:p>
          <w:p w:rsidR="00190A08" w:rsidRDefault="00FF0623" w:rsidP="00F1535B">
            <w:pPr>
              <w:tabs>
                <w:tab w:val="left" w:pos="9923"/>
              </w:tabs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noProof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751455</wp:posOffset>
                      </wp:positionH>
                      <wp:positionV relativeFrom="paragraph">
                        <wp:posOffset>280670</wp:posOffset>
                      </wp:positionV>
                      <wp:extent cx="695325" cy="1331595"/>
                      <wp:effectExtent l="76200" t="38100" r="9525" b="59055"/>
                      <wp:wrapNone/>
                      <wp:docPr id="20" name="Groupe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95325" cy="1331595"/>
                                <a:chOff x="0" y="65405"/>
                                <a:chExt cx="695325" cy="1331595"/>
                              </a:xfrm>
                            </wpg:grpSpPr>
                            <wps:wsp>
                              <wps:cNvPr id="5" name="Connecteur droit avec flèche 5"/>
                              <wps:cNvCnPr/>
                              <wps:spPr>
                                <a:xfrm>
                                  <a:off x="476250" y="65405"/>
                                  <a:ext cx="0" cy="79184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Connecteur droit avec flèche 15"/>
                              <wps:cNvCnPr/>
                              <wps:spPr>
                                <a:xfrm flipH="1">
                                  <a:off x="0" y="65405"/>
                                  <a:ext cx="0" cy="5397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7" name="Connecteur droit avec flèche 17"/>
                              <wps:cNvCnPr/>
                              <wps:spPr>
                                <a:xfrm>
                                  <a:off x="219075" y="569594"/>
                                  <a:ext cx="0" cy="3240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" name="Connecteur droit avec flèche 18"/>
                              <wps:cNvCnPr/>
                              <wps:spPr>
                                <a:xfrm>
                                  <a:off x="352425" y="857250"/>
                                  <a:ext cx="0" cy="53975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Zone de texte 16"/>
                              <wps:cNvSpPr txBox="1"/>
                              <wps:spPr>
                                <a:xfrm>
                                  <a:off x="504825" y="228600"/>
                                  <a:ext cx="146050" cy="196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190A08" w:rsidRPr="00190A08" w:rsidRDefault="00190A08">
                                    <w:pPr>
                                      <w:rPr>
                                        <w:b/>
                                        <w:bCs/>
                                        <w:sz w:val="12"/>
                                        <w:szCs w:val="12"/>
                                      </w:rPr>
                                    </w:pPr>
                                    <w:r w:rsidRPr="00190A08">
                                      <w:rPr>
                                        <w:b/>
                                        <w:bCs/>
                                        <w:sz w:val="12"/>
                                        <w:szCs w:val="12"/>
                                        <w:rtl/>
                                      </w:rPr>
                                      <w:t>ℓ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Zone de texte 19"/>
                              <wps:cNvSpPr txBox="1"/>
                              <wps:spPr>
                                <a:xfrm>
                                  <a:off x="400050" y="990600"/>
                                  <a:ext cx="295275" cy="336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3128D" w:rsidRDefault="006D4E34" w:rsidP="0043128D">
                                    <w:r w:rsidRPr="0050091E">
                                      <w:rPr>
                                        <w:rFonts w:asciiTheme="majorBidi" w:hAnsiTheme="majorBidi" w:cstheme="majorBidi"/>
                                        <w:b/>
                                        <w:bCs/>
                                        <w:noProof/>
                                        <w:position w:val="-4"/>
                                        <w:sz w:val="28"/>
                                        <w:szCs w:val="28"/>
                                        <w:lang w:eastAsia="fr-FR"/>
                                      </w:rPr>
                                      <w:object w:dxaOrig="200" w:dyaOrig="320">
                                        <v:shape id="_x0000_i1052" type="#_x0000_t75" alt="" style="width:12.75pt;height:20.25pt;mso-width-percent:0;mso-height-percent:0;mso-width-percent:0;mso-height-percent:0" o:ole="">
                                          <v:imagedata r:id="rId17" o:title=""/>
                                        </v:shape>
                                        <o:OLEObject Type="Embed" ProgID="Equation.DSMT4" ShapeID="_x0000_i1052" DrawAspect="Content" ObjectID="_1718007422" r:id="rId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0" o:spid="_x0000_s1137" style="position:absolute;margin-left:216.65pt;margin-top:22.1pt;width:54.75pt;height:104.85pt;z-index:251659776;mso-width-relative:margin;mso-height-relative:margin" coordorigin=",654" coordsize="6953,13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">
                      <v:shape id="Connecteur droit avec flèche 5" o:spid="_x0000_s1138" type="#_x0000_t32" style="position:absolute;left:4762;top:654;width:0;height:79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" strokecolor="black [3213]">
                        <v:stroke startarrow="block" endarrow="block"/>
                      </v:shape>
                      <v:shape id="Connecteur droit avec flèche 15" o:spid="_x0000_s1139" type="#_x0000_t32" style="position:absolute;top:654;width:0;height:539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" strokecolor="black [3213]">
                        <v:stroke startarrow="block" endarrow="block"/>
                      </v:shape>
                      <v:shape id="Connecteur droit avec flèche 17" o:spid="_x0000_s1140" type="#_x0000_t32" style="position:absolute;left:2190;top:5695;width:0;height:32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" strokecolor="black [3213]">
                        <v:stroke startarrow="block" endarrow="block"/>
                      </v:shape>
                      <v:shape id="Connecteur droit avec flèche 18" o:spid="_x0000_s1141" type="#_x0000_t32" style="position:absolute;left:3524;top:8572;width:0;height:53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" strokecolor="black [3213]" strokeweight="2.25pt">
                        <v:stroke endarrow="block"/>
                      </v:shape>
                      <v:shape id="Zone de texte 16" o:spid="_x0000_s1142" type="#_x0000_t202" style="position:absolute;left:5048;top:2286;width:1460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" fillcolor="white [3201]" stroked="f" strokeweight=".5pt">
                        <v:textbox>
                          <w:txbxContent>
                            <w:p w:rsidR="00190A08" w:rsidRPr="00190A08" w:rsidRDefault="00190A08">
                              <w:pPr>
                                <w:rPr>
                                  <w:b/>
                                  <w:bCs/>
                                  <w:sz w:val="12"/>
                                  <w:szCs w:val="12"/>
                                </w:rPr>
                              </w:pPr>
                              <w:r w:rsidRPr="00190A08">
                                <w:rPr>
                                  <w:b/>
                                  <w:bCs/>
                                  <w:sz w:val="12"/>
                                  <w:szCs w:val="12"/>
                                  <w:rtl/>
                                </w:rPr>
                                <w:t>ℓ</w:t>
                              </w:r>
                            </w:p>
                          </w:txbxContent>
                        </v:textbox>
                      </v:shape>
                      <v:shape id="Zone de texte 19" o:spid="_x0000_s1143" type="#_x0000_t202" style="position:absolute;left:4000;top:9906;width:2953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" fillcolor="window" stroked="f" strokeweight=".5pt">
                        <v:textbox>
                          <w:txbxContent>
                            <w:p w:rsidR="0043128D" w:rsidRDefault="006D4E34" w:rsidP="0043128D">
                              <w:r w:rsidRPr="0050091E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noProof/>
                                  <w:position w:val="-4"/>
                                  <w:sz w:val="28"/>
                                  <w:szCs w:val="28"/>
                                  <w:lang w:eastAsia="fr-FR"/>
                                </w:rPr>
                                <w:object w:dxaOrig="200" w:dyaOrig="320">
                                  <v:shape id="_x0000_i1053" type="#_x0000_t75" alt="" style="width:13pt;height:20pt;mso-width-percent:0;mso-height-percent:0;mso-width-percent:0;mso-height-percent:0" o:ole="">
                                    <v:imagedata r:id="rId21" o:title=""/>
                                  </v:shape>
                                  <o:OLEObject Type="Embed" ProgID="Equation.DSMT4" ShapeID="_x0000_i1053" DrawAspect="Content" ObjectID="_1646736341" r:id="rId3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90A08">
              <w:rPr>
                <w:noProof/>
                <w:lang w:eastAsia="fr-FR" w:bidi="ar-SA"/>
              </w:rPr>
              <w:drawing>
                <wp:anchor distT="0" distB="0" distL="114300" distR="114300" simplePos="0" relativeHeight="251649536" behindDoc="0" locked="0" layoutInCell="1" allowOverlap="1" wp14:anchorId="0D2F2F4F" wp14:editId="663696F4">
                  <wp:simplePos x="0" y="0"/>
                  <wp:positionH relativeFrom="margin">
                    <wp:posOffset>2329180</wp:posOffset>
                  </wp:positionH>
                  <wp:positionV relativeFrom="margin">
                    <wp:posOffset>7610475</wp:posOffset>
                  </wp:positionV>
                  <wp:extent cx="991235" cy="1267460"/>
                  <wp:effectExtent l="0" t="0" r="0" b="2540"/>
                  <wp:wrapSquare wrapText="bothSides"/>
                  <wp:docPr id="3" name="Image 3">
                    <a:hlinkClick xmlns:a="http://schemas.openxmlformats.org/drawingml/2006/main" r:id="rId6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mage 3">
                            <a:hlinkClick r:id="rId6"/>
                          </pic:cNvPr>
                          <pic:cNvPicPr/>
                        </pic:nvPicPr>
                        <pic:blipFill>
                          <a:blip r:embed="rId3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brightnessContrast bright="20000"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235" cy="1267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90A08" w:rsidRPr="00190A0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n ac</w:t>
            </w:r>
            <w:r w:rsidR="00190A0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croche un corps (S) à </w:t>
            </w:r>
            <w:r w:rsidR="00190A08" w:rsidRPr="00190A0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’extrémité  libre du ress</w:t>
            </w:r>
            <w:r w:rsidR="00F1535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rt, et on mesurer l’élongation</w:t>
            </w:r>
            <w:r w:rsidR="00190A08" w:rsidRPr="00190A0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m:oMath>
              <m:r>
                <m:rPr>
                  <m:scr m:val="script"/>
                  <m:sty m:val="p"/>
                </m:rPr>
                <w:rPr>
                  <w:rFonts w:ascii="Cambria Math" w:hAnsi="Cambria Math" w:cstheme="majorBidi"/>
                  <w:sz w:val="22"/>
                  <w:szCs w:val="22"/>
                  <w:lang w:eastAsia="fr-FR"/>
                </w:rPr>
                <m:t>∆l</m:t>
              </m:r>
            </m:oMath>
            <w:r w:rsidR="00190A08" w:rsidRPr="00190A0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u ressort.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Le corps (S)  exerce sur le ressort une force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00" w:dyaOrig="320">
                <v:shape id="_x0000_i1036" type="#_x0000_t75" alt="" style="width:9.75pt;height:15.75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18007406" r:id="rId39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comme l’indique la figure.</w:t>
            </w:r>
          </w:p>
          <w:p w:rsidR="00FF0623" w:rsidRDefault="00FF0623" w:rsidP="00FF0623">
            <w:pPr>
              <w:tabs>
                <w:tab w:val="left" w:pos="9923"/>
              </w:tabs>
              <w:bidi w:val="0"/>
              <w:spacing w:line="276" w:lineRule="auto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La force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00" w:dyaOrig="320">
                <v:shape id="_x0000_i1037" type="#_x0000_t75" alt="" style="width:9.75pt;height:15.75pt;mso-width-percent:0;mso-height-percent:0;mso-width-percent:0;mso-height-percent:0" o:ole="">
                  <v:imagedata r:id="rId13" o:title=""/>
                </v:shape>
                <o:OLEObject Type="Embed" ProgID="Equation.DSMT4" ShapeID="_x0000_i1037" DrawAspect="Content" ObjectID="_1718007407" r:id="rId40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est représentée à l’</w:t>
            </w:r>
            <w:proofErr w:type="spellStart"/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echelle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 :</w:t>
            </w:r>
          </w:p>
          <w:p w:rsidR="00FF0623" w:rsidRDefault="006D4E34" w:rsidP="00FF0623">
            <w:pPr>
              <w:tabs>
                <w:tab w:val="left" w:pos="9923"/>
              </w:tabs>
              <w:bidi w:val="0"/>
              <w:spacing w:line="276" w:lineRule="auto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200C8">
              <w:rPr>
                <w:rFonts w:asciiTheme="majorBidi" w:hAnsiTheme="majorBidi" w:cstheme="majorBidi"/>
                <w:noProof/>
                <w:position w:val="-8"/>
                <w:sz w:val="22"/>
                <w:szCs w:val="22"/>
                <w:lang w:eastAsia="fr-FR"/>
              </w:rPr>
              <w:object w:dxaOrig="1820" w:dyaOrig="300">
                <v:shape id="_x0000_i1038" type="#_x0000_t75" alt="" style="width:90.75pt;height:15pt;mso-width-percent:0;mso-height-percent:0;mso-width-percent:0;mso-height-percent:0" o:ole="">
                  <v:imagedata r:id="rId41" o:title=""/>
                </v:shape>
                <o:OLEObject Type="Embed" ProgID="Equation.DSMT4" ShapeID="_x0000_i1038" DrawAspect="Content" ObjectID="_1718007408" r:id="rId42"/>
              </w:object>
            </w:r>
            <w:r w:rsidR="00F1535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</w:p>
          <w:p w:rsidR="00190A08" w:rsidRDefault="00C068FC" w:rsidP="00D4667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1- </w:t>
            </w:r>
            <w:r w:rsidR="00FF0623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Déterminer </w:t>
            </w:r>
            <w:r w:rsidR="00FF0623">
              <w:rPr>
                <w:sz w:val="22"/>
                <w:szCs w:val="22"/>
                <w:lang w:eastAsia="fr-FR"/>
              </w:rPr>
              <w:t>Δ</w:t>
            </w:r>
            <w:r w:rsidR="00F1535B">
              <w:rPr>
                <w:sz w:val="22"/>
                <w:szCs w:val="22"/>
                <w:lang w:eastAsia="fr-FR"/>
              </w:rPr>
              <w:t>ℓ.</w:t>
            </w:r>
          </w:p>
          <w:p w:rsidR="00190A08" w:rsidRDefault="00F1535B" w:rsidP="00F1535B">
            <w:pPr>
              <w:pStyle w:val="Paragraphedeliste"/>
              <w:numPr>
                <w:ilvl w:val="0"/>
                <w:numId w:val="5"/>
              </w:num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proofErr w:type="spellStart"/>
            <w:proofErr w:type="gramStart"/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’intensité</w:t>
            </w:r>
            <w:proofErr w:type="spellEnd"/>
            <w:proofErr w:type="gramEnd"/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e la force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00" w:dyaOrig="320">
                <v:shape id="_x0000_i1039" type="#_x0000_t75" alt="" style="width:9.75pt;height:15.75pt;mso-width-percent:0;mso-height-percent:0;mso-width-percent:0;mso-height-percent:0" o:ole="">
                  <v:imagedata r:id="rId13" o:title=""/>
                </v:shape>
                <o:OLEObject Type="Embed" ProgID="Equation.DSMT4" ShapeID="_x0000_i1039" DrawAspect="Content" ObjectID="_1718007409" r:id="rId43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</w:p>
          <w:p w:rsidR="00F1535B" w:rsidRPr="00F1535B" w:rsidRDefault="00F1535B" w:rsidP="00F1535B">
            <w:pPr>
              <w:pStyle w:val="Paragraphedeliste"/>
              <w:numPr>
                <w:ilvl w:val="0"/>
                <w:numId w:val="5"/>
              </w:num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proofErr w:type="spellStart"/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’élongation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>
              <w:rPr>
                <w:sz w:val="22"/>
                <w:szCs w:val="22"/>
                <w:lang w:eastAsia="fr-FR"/>
              </w:rPr>
              <w:t>Δℓ.</w:t>
            </w:r>
          </w:p>
          <w:p w:rsidR="00F1535B" w:rsidRPr="00EE5E75" w:rsidRDefault="00F1535B" w:rsidP="00EE5E75">
            <w:pPr>
              <w:bidi w:val="0"/>
              <w:spacing w:line="276" w:lineRule="auto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F1535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2- </w:t>
            </w:r>
            <w:r w:rsidRPr="00EE5E75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Calculer la longueur finale ℓ de ce ressort   </w:t>
            </w:r>
          </w:p>
          <w:p w:rsidR="00F1535B" w:rsidRPr="00EE5E75" w:rsidRDefault="00F1535B" w:rsidP="00EE5E75">
            <w:pPr>
              <w:bidi w:val="0"/>
              <w:spacing w:line="276" w:lineRule="auto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EE5E75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quand on lui applique une force d’intensité </w:t>
            </w:r>
          </w:p>
          <w:p w:rsidR="007051FF" w:rsidRPr="001816EC" w:rsidRDefault="00F1535B" w:rsidP="001816EC">
            <w:pPr>
              <w:bidi w:val="0"/>
              <w:spacing w:line="480" w:lineRule="auto"/>
              <w:rPr>
                <w:rFonts w:ascii="Century Schoolbook" w:hAnsi="Century Schoolbook"/>
                <w:sz w:val="22"/>
                <w:szCs w:val="22"/>
              </w:rPr>
            </w:pPr>
            <w:r>
              <w:rPr>
                <w:lang w:eastAsia="fr-FR"/>
              </w:rPr>
              <w:t xml:space="preserve">    </w:t>
            </w:r>
            <w:r w:rsidR="00CF71A9">
              <w:rPr>
                <w:lang w:eastAsia="fr-FR"/>
              </w:rPr>
              <w:t xml:space="preserve"> </w:t>
            </w:r>
            <w:r w:rsidRPr="00EE5E75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F’ = 13,5 N</w:t>
            </w:r>
            <w:r w:rsidRPr="00EE5E75">
              <w:rPr>
                <w:sz w:val="22"/>
                <w:szCs w:val="22"/>
                <w:lang w:eastAsia="fr-FR"/>
              </w:rPr>
              <w:t xml:space="preserve">. on donne : </w:t>
            </w:r>
            <w:r w:rsidR="003F6786" w:rsidRPr="00EE5E75">
              <w:rPr>
                <w:sz w:val="22"/>
                <w:szCs w:val="22"/>
                <w:lang w:eastAsia="fr-FR"/>
              </w:rPr>
              <w:t xml:space="preserve">la longueur initiale </w:t>
            </w:r>
            <w:r w:rsidRPr="00EE5E75">
              <w:rPr>
                <w:b/>
                <w:bCs/>
                <w:sz w:val="22"/>
                <w:szCs w:val="22"/>
                <w:lang w:eastAsia="fr-FR"/>
              </w:rPr>
              <w:t>ℓ</w:t>
            </w:r>
            <w:r w:rsidRPr="00EE5E75">
              <w:rPr>
                <w:b/>
                <w:bCs/>
                <w:sz w:val="22"/>
                <w:szCs w:val="22"/>
                <w:vertAlign w:val="subscript"/>
                <w:lang w:eastAsia="fr-FR"/>
              </w:rPr>
              <w:t>0</w:t>
            </w:r>
            <w:r w:rsidRPr="00EE5E75">
              <w:rPr>
                <w:b/>
                <w:bCs/>
                <w:sz w:val="22"/>
                <w:szCs w:val="22"/>
                <w:lang w:eastAsia="fr-FR"/>
              </w:rPr>
              <w:t xml:space="preserve"> = </w:t>
            </w:r>
            <w:r w:rsidR="003F6786" w:rsidRPr="00EE5E75">
              <w:rPr>
                <w:b/>
                <w:bCs/>
                <w:sz w:val="22"/>
                <w:szCs w:val="22"/>
                <w:lang w:eastAsia="fr-FR"/>
              </w:rPr>
              <w:t>8 cm.</w:t>
            </w:r>
          </w:p>
        </w:tc>
        <w:tc>
          <w:tcPr>
            <w:tcW w:w="5484" w:type="dxa"/>
            <w:vAlign w:val="center"/>
          </w:tcPr>
          <w:p w:rsidR="007051FF" w:rsidRDefault="007051FF" w:rsidP="00F372A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  <w:r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1</w:t>
            </w:r>
            <w:r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D05169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       </w:t>
            </w:r>
          </w:p>
          <w:p w:rsidR="002F5F41" w:rsidRDefault="002F5F41" w:rsidP="00F372A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onner le nom et préciser le rôle</w:t>
            </w:r>
            <w:r w:rsidR="005C687D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e l’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appareil</w:t>
            </w:r>
            <w:r w:rsidR="005C687D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schématisé</w:t>
            </w:r>
          </w:p>
          <w:p w:rsidR="005C687D" w:rsidRDefault="00FF0623" w:rsidP="005C687D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158750</wp:posOffset>
                      </wp:positionV>
                      <wp:extent cx="3362325" cy="893445"/>
                      <wp:effectExtent l="0" t="0" r="3175" b="0"/>
                      <wp:wrapNone/>
                      <wp:docPr id="14" name="Groupe 14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62325" cy="893445"/>
                                <a:chOff x="-49742" y="76200"/>
                                <a:chExt cx="3511762" cy="922558"/>
                              </a:xfrm>
                            </wpg:grpSpPr>
                            <wpg:grpSp>
                              <wpg:cNvPr id="10" name="Groupe 10"/>
                              <wpg:cNvGrpSpPr/>
                              <wpg:grpSpPr>
                                <a:xfrm>
                                  <a:off x="89534" y="135158"/>
                                  <a:ext cx="3372486" cy="863600"/>
                                  <a:chOff x="13334" y="58958"/>
                                  <a:chExt cx="3372486" cy="863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7" name="Image 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 rot="10800000">
                                    <a:off x="1235710" y="58958"/>
                                    <a:ext cx="918845" cy="8636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8" name="Image 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 rot="10800000">
                                    <a:off x="13334" y="58958"/>
                                    <a:ext cx="925195" cy="8636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9" name="Image 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 rot="10800000">
                                    <a:off x="2419350" y="58958"/>
                                    <a:ext cx="966470" cy="8636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  <wps:wsp>
                              <wps:cNvPr id="11" name="Zone de texte 11"/>
                              <wps:cNvSpPr txBox="1"/>
                              <wps:spPr>
                                <a:xfrm>
                                  <a:off x="-49742" y="76200"/>
                                  <a:ext cx="228600" cy="2476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F5F41" w:rsidRPr="005C687D" w:rsidRDefault="005C687D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C687D"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Zone de texte 12"/>
                              <wps:cNvSpPr txBox="1"/>
                              <wps:spPr>
                                <a:xfrm>
                                  <a:off x="1174961" y="94942"/>
                                  <a:ext cx="228600" cy="219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C687D" w:rsidRPr="005C687D" w:rsidRDefault="005C687D" w:rsidP="005C687D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Zone de texte 13"/>
                              <wps:cNvSpPr txBox="1"/>
                              <wps:spPr>
                                <a:xfrm>
                                  <a:off x="2327910" y="104775"/>
                                  <a:ext cx="281939" cy="219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5C687D" w:rsidRPr="005C687D" w:rsidRDefault="005C687D" w:rsidP="005C687D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14" o:spid="_x0000_s1144" href="http://www.adrarphysic.fr/" style="position:absolute;margin-left:.4pt;margin-top:12.5pt;width:264.75pt;height:70.35pt;z-index:251644416;mso-width-relative:margin;mso-height-relative:margin" coordorigin="-497,762" coordsize="35117,92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" o:button="t">
                      <v:group id="Groupe 10" o:spid="_x0000_s1145" style="position:absolute;left:895;top:1351;width:33725;height:8636" coordorigin="133,589" coordsize="33724,8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">
                        <v:shape id="Image 7" o:spid="_x0000_s1146" type="#_x0000_t75" style="position:absolute;left:12357;top:589;width:9188;height:8636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">
                          <v:imagedata r:id="rId47" o:title=""/>
                        </v:shape>
                        <v:shape id="Image 8" o:spid="_x0000_s1147" type="#_x0000_t75" style="position:absolute;left:133;top:589;width:9252;height:8636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">
                          <v:imagedata r:id="rId48" o:title=""/>
                        </v:shape>
                        <v:shape id="Image 9" o:spid="_x0000_s1148" type="#_x0000_t75" style="position:absolute;left:24193;top:589;width:9665;height:8636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">
                          <v:imagedata r:id="rId49" o:title=""/>
                        </v:shape>
                      </v:group>
                      <v:shape id="Zone de texte 11" o:spid="_x0000_s1149" type="#_x0000_t202" style="position:absolute;left:-497;top:762;width:2285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" fillcolor="white [3201]" stroked="f" strokeweight=".5pt">
                        <v:textbox>
                          <w:txbxContent>
                            <w:p w:rsidR="002F5F41" w:rsidRPr="005C687D" w:rsidRDefault="005C68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687D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Zone de texte 12" o:spid="_x0000_s1150" type="#_x0000_t202" style="position:absolute;left:11749;top:949;width:2286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" fillcolor="window" stroked="f" strokeweight=".5pt">
                        <v:textbox>
                          <w:txbxContent>
                            <w:p w:rsidR="005C687D" w:rsidRPr="005C687D" w:rsidRDefault="005C687D" w:rsidP="005C68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Zone de texte 13" o:spid="_x0000_s1151" type="#_x0000_t202" style="position:absolute;left:23279;top:1047;width:2819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" fillcolor="window" stroked="f" strokeweight=".5pt">
                        <v:textbox>
                          <w:txbxContent>
                            <w:p w:rsidR="005C687D" w:rsidRPr="005C687D" w:rsidRDefault="005C687D" w:rsidP="005C68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C687D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ci-dessous.</w:t>
            </w:r>
          </w:p>
          <w:p w:rsidR="005C687D" w:rsidRDefault="005C687D" w:rsidP="00F372A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</w:p>
          <w:p w:rsidR="005C687D" w:rsidRDefault="005C687D" w:rsidP="00F372A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</w:p>
          <w:p w:rsidR="005C687D" w:rsidRDefault="005C687D" w:rsidP="00F372A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</w:p>
          <w:p w:rsidR="005C687D" w:rsidRDefault="005C687D" w:rsidP="00F372A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</w:p>
          <w:p w:rsidR="005C687D" w:rsidRPr="005C687D" w:rsidRDefault="005C687D" w:rsidP="005C687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</w:p>
          <w:p w:rsidR="002F5F41" w:rsidRPr="001816EC" w:rsidRDefault="002F5F41" w:rsidP="001816EC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lire la valeur indiquée sur chaque appareil.</w:t>
            </w:r>
          </w:p>
          <w:p w:rsidR="007051FF" w:rsidRPr="00B35CCC" w:rsidRDefault="007051FF" w:rsidP="00F372A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  <w:r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2</w:t>
            </w:r>
            <w:r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> :</w:t>
            </w:r>
          </w:p>
          <w:p w:rsidR="00501E0B" w:rsidRDefault="00D653BA" w:rsidP="00F372A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Déterminer les caractéristiques des forces </w:t>
            </w:r>
            <w:r w:rsidR="006D4E34" w:rsidRPr="00D653BA">
              <w:rPr>
                <w:rFonts w:asciiTheme="majorBidi" w:hAnsiTheme="majorBidi" w:cstheme="majorBidi"/>
                <w:noProof/>
                <w:position w:val="-8"/>
                <w:sz w:val="22"/>
                <w:szCs w:val="22"/>
                <w:lang w:eastAsia="fr-FR"/>
              </w:rPr>
              <w:object w:dxaOrig="1200" w:dyaOrig="360">
                <v:shape id="_x0000_i1040" type="#_x0000_t75" alt="" style="width:60pt;height:18pt;mso-width-percent:0;mso-height-percent:0;mso-width-percent:0;mso-height-percent:0" o:ole="">
                  <v:imagedata r:id="rId50" o:title=""/>
                </v:shape>
                <o:OLEObject Type="Embed" ProgID="Equation.DSMT4" ShapeID="_x0000_i1040" DrawAspect="Content" ObjectID="_1718007410" r:id="rId51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sachant que les trois forces </w:t>
            </w:r>
            <w:r w:rsidR="00501E0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sont représentées à l’échelle :</w:t>
            </w:r>
          </w:p>
          <w:p w:rsidR="000A31CB" w:rsidRPr="00D653BA" w:rsidRDefault="006D4E34" w:rsidP="00F372AF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1E0B">
              <w:rPr>
                <w:rFonts w:asciiTheme="majorBidi" w:hAnsiTheme="majorBidi" w:cstheme="majorBidi"/>
                <w:noProof/>
                <w:position w:val="-6"/>
                <w:sz w:val="22"/>
                <w:szCs w:val="22"/>
                <w:lang w:eastAsia="fr-FR"/>
              </w:rPr>
              <w:object w:dxaOrig="1520" w:dyaOrig="279">
                <v:shape id="_x0000_i1041" type="#_x0000_t75" alt="" style="width:75.75pt;height:14.25pt;mso-width-percent:0;mso-height-percent:0;mso-width-percent:0;mso-height-percent:0" o:ole="">
                  <v:imagedata r:id="rId52" o:title=""/>
                </v:shape>
                <o:OLEObject Type="Embed" ProgID="Equation.DSMT4" ShapeID="_x0000_i1041" DrawAspect="Content" ObjectID="_1718007411" r:id="rId53"/>
              </w:object>
            </w:r>
            <w:r w:rsidR="00501E0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D653BA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</w:t>
            </w:r>
          </w:p>
          <w:p w:rsidR="00E1339B" w:rsidRPr="00394574" w:rsidRDefault="00D653BA" w:rsidP="00F372AF">
            <w:pPr>
              <w:jc w:val="right"/>
              <w:rPr>
                <w:rFonts w:asciiTheme="majorBidi" w:hAnsiTheme="majorBidi" w:cstheme="majorBidi"/>
                <w:b/>
                <w:bCs/>
                <w:lang w:eastAsia="fr-FR"/>
              </w:rPr>
            </w:pPr>
            <w:r>
              <w:rPr>
                <w:rFonts w:asciiTheme="majorBidi" w:hAnsiTheme="majorBidi" w:cstheme="majorBidi"/>
                <w:noProof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63500</wp:posOffset>
                      </wp:positionH>
                      <wp:positionV relativeFrom="paragraph">
                        <wp:posOffset>91440</wp:posOffset>
                      </wp:positionV>
                      <wp:extent cx="3168015" cy="2825115"/>
                      <wp:effectExtent l="0" t="0" r="0" b="0"/>
                      <wp:wrapNone/>
                      <wp:docPr id="215" name="Groupe 215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68015" cy="2825115"/>
                                <a:chOff x="0" y="0"/>
                                <a:chExt cx="3168015" cy="2825115"/>
                              </a:xfrm>
                            </wpg:grpSpPr>
                            <wpg:grpSp>
                              <wpg:cNvPr id="213" name="Groupe 213"/>
                              <wpg:cNvGrpSpPr/>
                              <wpg:grpSpPr>
                                <a:xfrm>
                                  <a:off x="0" y="0"/>
                                  <a:ext cx="3168015" cy="2825115"/>
                                  <a:chOff x="0" y="0"/>
                                  <a:chExt cx="3168015" cy="2825115"/>
                                </a:xfrm>
                              </wpg:grpSpPr>
                              <wpg:grpSp>
                                <wpg:cNvPr id="211" name="Groupe 211"/>
                                <wpg:cNvGrpSpPr/>
                                <wpg:grpSpPr>
                                  <a:xfrm>
                                    <a:off x="0" y="0"/>
                                    <a:ext cx="3168015" cy="2825115"/>
                                    <a:chOff x="0" y="0"/>
                                    <a:chExt cx="3168015" cy="2825115"/>
                                  </a:xfrm>
                                </wpg:grpSpPr>
                                <wpg:grpSp>
                                  <wpg:cNvPr id="209" name="Groupe 209"/>
                                  <wpg:cNvGrpSpPr/>
                                  <wpg:grpSpPr>
                                    <a:xfrm>
                                      <a:off x="0" y="0"/>
                                      <a:ext cx="3168015" cy="2825115"/>
                                      <a:chOff x="0" y="0"/>
                                      <a:chExt cx="3168015" cy="2825115"/>
                                    </a:xfrm>
                                  </wpg:grpSpPr>
                                  <wpg:grpSp>
                                    <wpg:cNvPr id="207" name="Groupe 207"/>
                                    <wpg:cNvGrpSpPr/>
                                    <wpg:grpSpPr>
                                      <a:xfrm>
                                        <a:off x="0" y="0"/>
                                        <a:ext cx="3168015" cy="2825115"/>
                                        <a:chOff x="0" y="0"/>
                                        <a:chExt cx="3168015" cy="2825115"/>
                                      </a:xfrm>
                                    </wpg:grpSpPr>
                                    <wpg:grpSp>
                                      <wpg:cNvPr id="204" name="Groupe 204"/>
                                      <wpg:cNvGrpSpPr/>
                                      <wpg:grpSpPr>
                                        <a:xfrm>
                                          <a:off x="0" y="0"/>
                                          <a:ext cx="3168015" cy="2825115"/>
                                          <a:chOff x="0" y="0"/>
                                          <a:chExt cx="3168015" cy="2825115"/>
                                        </a:xfrm>
                                      </wpg:grpSpPr>
                                      <wpg:grpSp>
                                        <wpg:cNvPr id="202" name="Groupe 20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3168015" cy="2825115"/>
                                            <a:chOff x="0" y="0"/>
                                            <a:chExt cx="3168015" cy="2825115"/>
                                          </a:xfrm>
                                        </wpg:grpSpPr>
                                        <wpg:grpSp>
                                          <wpg:cNvPr id="200" name="Groupe 200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3168015" cy="2825115"/>
                                              <a:chOff x="0" y="0"/>
                                              <a:chExt cx="3168015" cy="2825115"/>
                                            </a:xfrm>
                                          </wpg:grpSpPr>
                                          <wpg:grpSp>
                                            <wpg:cNvPr id="197" name="Groupe 197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3168015" cy="2825115"/>
                                                <a:chOff x="0" y="0"/>
                                                <a:chExt cx="3168015" cy="2825115"/>
                                              </a:xfrm>
                                            </wpg:grpSpPr>
                                            <wpg:grpSp>
                                              <wpg:cNvPr id="106" name="Groupe 106"/>
                                              <wpg:cNvGrpSpPr/>
                                              <wpg:grpSpPr>
                                                <a:xfrm>
                                                  <a:off x="0" y="76200"/>
                                                  <a:ext cx="3063240" cy="2748915"/>
                                                  <a:chOff x="0" y="0"/>
                                                  <a:chExt cx="3063240" cy="2748915"/>
                                                </a:xfrm>
                                              </wpg:grpSpPr>
                                              <wpg:grpSp>
                                                <wpg:cNvPr id="107" name="Groupe 107"/>
                                                <wpg:cNvGrpSpPr/>
                                                <wpg:grpSpPr>
                                                  <a:xfrm>
                                                    <a:off x="0" y="19050"/>
                                                    <a:ext cx="792637" cy="1826737"/>
                                                    <a:chOff x="0" y="0"/>
                                                    <a:chExt cx="792678" cy="1827833"/>
                                                  </a:xfrm>
                                                </wpg:grpSpPr>
                                                <wpg:grpSp>
                                                  <wpg:cNvPr id="108" name="Groupe 108"/>
                                                  <wpg:cNvGrpSpPr/>
                                                  <wpg:grpSpPr>
                                                    <a:xfrm>
                                                      <a:off x="106878" y="0"/>
                                                      <a:ext cx="685800" cy="1635130"/>
                                                      <a:chOff x="0" y="0"/>
                                                      <a:chExt cx="685800" cy="1635130"/>
                                                    </a:xfrm>
                                                  </wpg:grpSpPr>
                                                  <wpg:grpSp>
                                                    <wpg:cNvPr id="109" name="Groupe 109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0"/>
                                                        <a:ext cx="685800" cy="1323975"/>
                                                        <a:chOff x="1570" y="9292"/>
                                                        <a:chExt cx="1080" cy="2085"/>
                                                      </a:xfrm>
                                                    </wpg:grpSpPr>
                                                    <wpg:grpSp>
                                                      <wpg:cNvPr id="110" name="Group 3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1570" y="9398"/>
                                                          <a:ext cx="1080" cy="1979"/>
                                                          <a:chOff x="1580" y="9429"/>
                                                          <a:chExt cx="1080" cy="1979"/>
                                                        </a:xfrm>
                                                      </wpg:grpSpPr>
                                                      <wps:wsp>
                                                        <wps:cNvPr id="111" name="Oval 4"/>
                                                        <wps:cNvSpPr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1910" y="11048"/>
                                                            <a:ext cx="360" cy="360"/>
                                                          </a:xfrm>
                                                          <a:prstGeom prst="ellipse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FFCC00"/>
                                                          </a:solidFill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  <wpg:grpSp>
                                                        <wpg:cNvPr id="112" name="Group 5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1580" y="9429"/>
                                                            <a:ext cx="1080" cy="1614"/>
                                                            <a:chOff x="1580" y="9429"/>
                                                            <a:chExt cx="1080" cy="1614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13" name="Rectangle 6"/>
                                                          <wps:cNvSpPr>
                                                            <a:spLocks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1580" y="9429"/>
                                                              <a:ext cx="1080" cy="68"/>
                                                            </a:xfrm>
                                                            <a:prstGeom prst="rect">
                                                              <a:avLst/>
                                                            </a:prstGeom>
                                                            <a:solidFill>
                                                              <a:srgbClr val="333333"/>
                                                            </a:solidFill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g:grpSp>
                                                          <wpg:cNvPr id="114" name="Group 7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 rot="16200000">
                                                              <a:off x="1306" y="10128"/>
                                                              <a:ext cx="1599" cy="232"/>
                                                              <a:chOff x="-1" y="0"/>
                                                              <a:chExt cx="20012" cy="20000"/>
                                                            </a:xfrm>
                                                          </wpg:grpSpPr>
                                                          <wpg:grpSp>
                                                            <wpg:cNvPr id="115" name="Group 8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1822" y="35"/>
                                                                <a:ext cx="3331" cy="19965"/>
                                                                <a:chOff x="0" y="0"/>
                                                                <a:chExt cx="20006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16" name="Arc 9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49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17" name="Arc 10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877" y="0"/>
                                                                  <a:ext cx="5477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18" name="Arc 11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702" y="9983"/>
                                                                  <a:ext cx="3652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19" name="Arc 12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57" y="9983"/>
                                                                  <a:ext cx="3645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20" name="Arc 13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57" y="0"/>
                                                                  <a:ext cx="10949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s:wsp>
                                                            <wps:cNvPr id="121" name="Line 14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-1" y="10000"/>
                                                                <a:ext cx="1835" cy="35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1270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 type="none" w="sm" len="sm"/>
                                                                <a:tailEnd type="none" w="sm" len="sm"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g:grpSp>
                                                            <wpg:cNvPr id="122" name="Group 15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3330" y="35"/>
                                                                <a:ext cx="3342" cy="19965"/>
                                                                <a:chOff x="0" y="0"/>
                                                                <a:chExt cx="20000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23" name="Arc 16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10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24" name="Arc 17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838" y="0"/>
                                                                  <a:ext cx="545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25" name="Arc 18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657" y="9983"/>
                                                                  <a:ext cx="3639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26" name="Arc 19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91" y="9983"/>
                                                                  <a:ext cx="363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27" name="Arc 20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91" y="0"/>
                                                                  <a:ext cx="10909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g:grpSp>
                                                            <wpg:cNvPr id="128" name="Group 21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4849" y="35"/>
                                                                <a:ext cx="3331" cy="19965"/>
                                                                <a:chOff x="0" y="0"/>
                                                                <a:chExt cx="20001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29" name="Arc 22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4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0" name="Arc 23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874" y="0"/>
                                                                  <a:ext cx="547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1" name="Arc 24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699" y="9983"/>
                                                                  <a:ext cx="3651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2" name="Arc 25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55" y="9983"/>
                                                                  <a:ext cx="3644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3" name="Arc 26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55" y="0"/>
                                                                  <a:ext cx="1094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g:grpSp>
                                                            <wpg:cNvPr id="134" name="Group 27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6357" y="35"/>
                                                                <a:ext cx="3343" cy="19965"/>
                                                                <a:chOff x="0" y="0"/>
                                                                <a:chExt cx="20007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35" name="Arc 28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10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6" name="Arc 29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910" y="0"/>
                                                                  <a:ext cx="545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7" name="Arc 30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729" y="9983"/>
                                                                  <a:ext cx="3639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8" name="Arc 31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91" y="9983"/>
                                                                  <a:ext cx="363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39" name="Arc 32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91" y="0"/>
                                                                  <a:ext cx="1091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g:grpSp>
                                                            <wpg:cNvPr id="140" name="Group 33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7877" y="35"/>
                                                                <a:ext cx="3331" cy="19965"/>
                                                                <a:chOff x="0" y="0"/>
                                                                <a:chExt cx="20001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41" name="Arc 34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4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42" name="Arc 35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874" y="0"/>
                                                                  <a:ext cx="547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43" name="Arc 36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771" y="9983"/>
                                                                  <a:ext cx="3651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44" name="Arc 37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55" y="9983"/>
                                                                  <a:ext cx="3650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45" name="Arc 38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55" y="0"/>
                                                                  <a:ext cx="1094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g:grpSp>
                                                            <wpg:cNvPr id="146" name="Group 39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9384" y="35"/>
                                                                <a:ext cx="3344" cy="19965"/>
                                                                <a:chOff x="-6" y="0"/>
                                                                <a:chExt cx="20013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47" name="Arc 40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-6" y="0"/>
                                                                  <a:ext cx="1091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48" name="Arc 41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910" y="0"/>
                                                                  <a:ext cx="545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49" name="Arc 42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729" y="9983"/>
                                                                  <a:ext cx="3639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50" name="Arc 43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91" y="9983"/>
                                                                  <a:ext cx="363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51" name="Arc 44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91" y="0"/>
                                                                  <a:ext cx="1091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g:grpSp>
                                                            <wpg:cNvPr id="152" name="Group 45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10905" y="35"/>
                                                                <a:ext cx="3343" cy="19965"/>
                                                                <a:chOff x="0" y="0"/>
                                                                <a:chExt cx="19999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53" name="Arc 46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0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54" name="Arc 47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906" y="0"/>
                                                                  <a:ext cx="545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55" name="Arc 48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725" y="9983"/>
                                                                  <a:ext cx="3637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56" name="Arc 49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87" y="9983"/>
                                                                  <a:ext cx="3638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57" name="Arc 50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87" y="0"/>
                                                                  <a:ext cx="10912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g:grpSp>
                                                            <wpg:cNvPr id="158" name="Group 51"/>
                                                            <wpg:cNvGrpSpPr>
                                                              <a:grpSpLocks/>
                                                            </wpg:cNvGrpSpPr>
                                                            <wpg:grpSpPr bwMode="auto">
                                                              <a:xfrm>
                                                                <a:off x="12425" y="35"/>
                                                                <a:ext cx="3331" cy="19965"/>
                                                                <a:chOff x="0" y="0"/>
                                                                <a:chExt cx="20001" cy="20001"/>
                                                              </a:xfrm>
                                                            </wpg:grpSpPr>
                                                            <wps:wsp>
                                                              <wps:cNvPr id="159" name="Arc 52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0" y="0"/>
                                                                  <a:ext cx="1094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60" name="Arc 53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>
                                                                  <a:off x="10874" y="0"/>
                                                                  <a:ext cx="5476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61" name="Arc 54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V="1">
                                                                  <a:off x="12699" y="9983"/>
                                                                  <a:ext cx="3651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635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prstDash val="sysDot"/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62" name="Arc 55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 flipV="1">
                                                                  <a:off x="9049" y="9983"/>
                                                                  <a:ext cx="3650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  <wps:wsp>
                                                              <wps:cNvPr id="163" name="Arc 56"/>
                                                              <wps:cNvSpPr>
                                                                <a:spLocks/>
                                                              </wps:cNvSpPr>
                                                              <wps:spPr bwMode="auto">
                                                                <a:xfrm flipH="1">
                                                                  <a:off x="9049" y="0"/>
                                                                  <a:ext cx="10952" cy="10018"/>
                                                                </a:xfrm>
                                                                <a:custGeom>
                                                                  <a:avLst/>
                                                                  <a:gdLst>
                                                                    <a:gd name="G0" fmla="+- 0 0 0"/>
                                                                    <a:gd name="G1" fmla="+- 21600 0 0"/>
                                                                    <a:gd name="G2" fmla="+- 21600 0 0"/>
                                                                    <a:gd name="T0" fmla="*/ 0 w 21600"/>
                                                                    <a:gd name="T1" fmla="*/ 0 h 21600"/>
                                                                    <a:gd name="T2" fmla="*/ 21600 w 21600"/>
                                                                    <a:gd name="T3" fmla="*/ 21600 h 21600"/>
                                                                    <a:gd name="T4" fmla="*/ 0 w 21600"/>
                                                                    <a:gd name="T5" fmla="*/ 21600 h 21600"/>
                                                                  </a:gdLst>
                                                                  <a:ahLst/>
                                                                  <a:cxnLst>
                                                                    <a:cxn ang="0">
                                                                      <a:pos x="T0" y="T1"/>
                                                                    </a:cxn>
                                                                    <a:cxn ang="0">
                                                                      <a:pos x="T2" y="T3"/>
                                                                    </a:cxn>
                                                                    <a:cxn ang="0">
                                                                      <a:pos x="T4" y="T5"/>
                                                                    </a:cxn>
                                                                  </a:cxnLst>
                                                                  <a:rect l="0" t="0" r="r" b="b"/>
                                                                  <a:pathLst>
                                                                    <a:path w="21600" h="21600" fill="none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</a:path>
                                                                    <a:path w="21600" h="21600" stroke="0" extrusionOk="0">
                                                                      <a:moveTo>
                                                                        <a:pt x="-1" y="0"/>
                                                                      </a:moveTo>
                                                                      <a:cubicBezTo>
                                                                        <a:pt x="11929" y="0"/>
                                                                        <a:pt x="21600" y="9670"/>
                                                                        <a:pt x="21600" y="21600"/>
                                                                      </a:cubicBezTo>
                                                                      <a:lnTo>
                                                                        <a:pt x="0" y="21600"/>
                                                                      </a:lnTo>
                                                                      <a:close/>
                                                                    </a:path>
                                                                  </a:pathLst>
                                                                </a:custGeom>
                                                                <a:noFill/>
                                                                <a:ln w="12700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round/>
                                                                  <a:headEnd/>
                                                                  <a:tailEnd/>
                                                                </a:ln>
                                                                <a:extLst>
                                                                  <a:ext uri="{909E8E84-426E-40DD-AFC4-6F175D3DCCD1}">
                                                                    <a14:hiddenFill xmlns:a14="http://schemas.microsoft.com/office/drawing/2010/main">
                                                                      <a:solidFill>
                                                                        <a:srgbClr val="FFFFFF"/>
                                                                      </a:solidFill>
                                                                    </a14:hiddenFill>
                                                                  </a:ext>
                                                                </a:extLst>
                                                              </wps:spPr>
                                                              <wps:bodyPr rot="0" vert="horz" wrap="square" lIns="91440" tIns="45720" rIns="91440" bIns="45720" anchor="t" anchorCtr="0" upright="1">
                                                                <a:noAutofit/>
                                                              </wps:bodyPr>
                                                            </wps:wsp>
                                                          </wpg:grpSp>
                                                          <wps:wsp>
                                                            <wps:cNvPr id="164" name="Arc 57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 flipH="1">
                                                                <a:off x="13932" y="35"/>
                                                                <a:ext cx="1824" cy="100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21600"/>
                                                                  <a:gd name="T2" fmla="*/ 21600 w 21600"/>
                                                                  <a:gd name="T3" fmla="*/ 21600 h 21600"/>
                                                                  <a:gd name="T4" fmla="*/ 0 w 21600"/>
                                                                  <a:gd name="T5" fmla="*/ 21600 h 216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21600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</a:path>
                                                                  <a:path w="21600" h="21600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1270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65" name="Arc 58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>
                                                                <a:off x="17264" y="0"/>
                                                                <a:ext cx="912" cy="100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21600"/>
                                                                  <a:gd name="T2" fmla="*/ 21600 w 21600"/>
                                                                  <a:gd name="T3" fmla="*/ 21600 h 21600"/>
                                                                  <a:gd name="T4" fmla="*/ 0 w 21600"/>
                                                                  <a:gd name="T5" fmla="*/ 21600 h 216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21600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</a:path>
                                                                  <a:path w="21600" h="21600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1270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66" name="Arc 59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 flipV="1">
                                                                <a:off x="16060" y="10000"/>
                                                                <a:ext cx="608" cy="100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21600"/>
                                                                  <a:gd name="T2" fmla="*/ 21600 w 21600"/>
                                                                  <a:gd name="T3" fmla="*/ 21600 h 21600"/>
                                                                  <a:gd name="T4" fmla="*/ 0 w 21600"/>
                                                                  <a:gd name="T5" fmla="*/ 21600 h 216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21600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</a:path>
                                                                  <a:path w="21600" h="21600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635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ysDot"/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67" name="Arc 60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 flipH="1" flipV="1">
                                                                <a:off x="15452" y="10000"/>
                                                                <a:ext cx="608" cy="100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21600"/>
                                                                  <a:gd name="T2" fmla="*/ 21600 w 21600"/>
                                                                  <a:gd name="T3" fmla="*/ 21600 h 21600"/>
                                                                  <a:gd name="T4" fmla="*/ 0 w 21600"/>
                                                                  <a:gd name="T5" fmla="*/ 21600 h 216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21600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</a:path>
                                                                  <a:path w="21600" h="21600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1270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68" name="Arc 61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 flipH="1">
                                                                <a:off x="15452" y="35"/>
                                                                <a:ext cx="1824" cy="100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21600"/>
                                                                  <a:gd name="T2" fmla="*/ 21600 w 21600"/>
                                                                  <a:gd name="T3" fmla="*/ 21600 h 21600"/>
                                                                  <a:gd name="T4" fmla="*/ 0 w 21600"/>
                                                                  <a:gd name="T5" fmla="*/ 21600 h 216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21600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</a:path>
                                                                  <a:path w="21600" h="21600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1270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69" name="Arc 62"/>
                                                            <wps:cNvSpPr>
                                                              <a:spLocks/>
                                                            </wps:cNvSpPr>
                                                            <wps:spPr bwMode="auto">
                                                              <a:xfrm>
                                                                <a:off x="15756" y="35"/>
                                                                <a:ext cx="912" cy="10000"/>
                                                              </a:xfrm>
                                                              <a:custGeom>
                                                                <a:avLst/>
                                                                <a:gdLst>
                                                                  <a:gd name="G0" fmla="+- 0 0 0"/>
                                                                  <a:gd name="G1" fmla="+- 21600 0 0"/>
                                                                  <a:gd name="G2" fmla="+- 21600 0 0"/>
                                                                  <a:gd name="T0" fmla="*/ 0 w 21600"/>
                                                                  <a:gd name="T1" fmla="*/ 0 h 21600"/>
                                                                  <a:gd name="T2" fmla="*/ 21600 w 21600"/>
                                                                  <a:gd name="T3" fmla="*/ 21600 h 21600"/>
                                                                  <a:gd name="T4" fmla="*/ 0 w 21600"/>
                                                                  <a:gd name="T5" fmla="*/ 21600 h 21600"/>
                                                                </a:gdLst>
                                                                <a:ahLst/>
                                                                <a:cxnLst>
                                                                  <a:cxn ang="0">
                                                                    <a:pos x="T0" y="T1"/>
                                                                  </a:cxn>
                                                                  <a:cxn ang="0">
                                                                    <a:pos x="T2" y="T3"/>
                                                                  </a:cxn>
                                                                  <a:cxn ang="0">
                                                                    <a:pos x="T4" y="T5"/>
                                                                  </a:cxn>
                                                                </a:cxnLst>
                                                                <a:rect l="0" t="0" r="r" b="b"/>
                                                                <a:pathLst>
                                                                  <a:path w="21600" h="21600" fill="none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</a:path>
                                                                  <a:path w="21600" h="21600" stroke="0" extrusionOk="0">
                                                                    <a:moveTo>
                                                                      <a:pt x="-1" y="0"/>
                                                                    </a:moveTo>
                                                                    <a:cubicBezTo>
                                                                      <a:pt x="11929" y="0"/>
                                                                      <a:pt x="21600" y="9670"/>
                                                                      <a:pt x="21600" y="21600"/>
                                                                    </a:cubicBezTo>
                                                                    <a:lnTo>
                                                                      <a:pt x="0" y="21600"/>
                                                                    </a:lnTo>
                                                                    <a:close/>
                                                                  </a:path>
                                                                </a:pathLst>
                                                              </a:custGeom>
                                                              <a:noFill/>
                                                              <a:ln w="635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prstDash val="sysDot"/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solidFill>
                                                                      <a:srgbClr val="FFFFFF"/>
                                                                    </a:solidFill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s:wsp>
                                                            <wps:cNvPr id="170" name="Line 63"/>
                                                            <wps:cNvCnPr/>
                                                            <wps:spPr bwMode="auto">
                                                              <a:xfrm>
                                                                <a:off x="18176" y="10000"/>
                                                                <a:ext cx="1835" cy="35"/>
                                                              </a:xfrm>
                                                              <a:prstGeom prst="line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12700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 type="none" w="sm" len="sm"/>
                                                                <a:tailEnd type="none" w="sm" len="sm"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</wpg:grpSp>
                                                      </wpg:grpSp>
                                                    </wpg:grpSp>
                                                    <wpg:grpSp>
                                                      <wpg:cNvPr id="171" name="Group 64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1605" y="9292"/>
                                                          <a:ext cx="945" cy="143"/>
                                                          <a:chOff x="1605" y="9292"/>
                                                          <a:chExt cx="945" cy="143"/>
                                                        </a:xfrm>
                                                      </wpg:grpSpPr>
                                                      <wps:wsp>
                                                        <wps:cNvPr id="172" name="Line 65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1605" y="9307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3" name="Line 66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1875" y="9299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4" name="Line 67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1755" y="9299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5" name="Line 68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1980" y="9292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6" name="Line 69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2130" y="9299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7" name="Line 70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2255" y="9292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8" name="Line 71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2490" y="9292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179" name="Line 72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2360" y="9293"/>
                                                            <a:ext cx="60" cy="128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180" name="Connecteur droit avec flèche 180"/>
                                                    <wps:cNvCnPr/>
                                                    <wps:spPr>
                                                      <a:xfrm flipH="1">
                                                        <a:off x="343249" y="1095380"/>
                                                        <a:ext cx="0" cy="53975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381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  <a:tailEnd type="arrow"/>
                                                      </a:ln>
                                                      <a:effectLst/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81" name="Zone de texte 181"/>
                                                  <wps:cNvSpPr txBox="1"/>
                                                  <wps:spPr>
                                                    <a:xfrm>
                                                      <a:off x="0" y="1305825"/>
                                                      <a:ext cx="316246" cy="2732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ysClr val="window" lastClr="FFFFFF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txbx>
                                                    <w:txbxContent>
                                                      <w:p w:rsidR="00E1339B" w:rsidRDefault="00E1339B" w:rsidP="00E1339B"/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spAutoFit/>
                                                  </wps:bodyPr>
                                                </wps:wsp>
                                                <wps:wsp>
                                                  <wps:cNvPr id="182" name="Zone de texte 182"/>
                                                  <wps:cNvSpPr txBox="1"/>
                                                  <wps:spPr>
                                                    <a:xfrm>
                                                      <a:off x="535513" y="902098"/>
                                                      <a:ext cx="135412" cy="23351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ysClr val="window" lastClr="FFFFFF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txbx>
                                                    <w:txbxContent>
                                                      <w:p w:rsidR="00E1339B" w:rsidRPr="004C3310" w:rsidRDefault="00E1339B" w:rsidP="00E1339B">
                                                        <w:pPr>
                                                          <w:jc w:val="right"/>
                                                          <w:rPr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4C3310">
                                                          <w:rPr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B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99" name="Zone de texte 199"/>
                                                  <wps:cNvSpPr txBox="1"/>
                                                  <wps:spPr>
                                                    <a:xfrm>
                                                      <a:off x="50664" y="1342789"/>
                                                      <a:ext cx="316246" cy="48504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ysClr val="window" lastClr="FFFFFF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txbx>
                                                    <w:txbxContent>
                                                      <w:p w:rsidR="00E1339B" w:rsidRDefault="006D4E34" w:rsidP="00E1339B">
                                                        <w:r w:rsidRPr="00A82A9D">
                                                          <w:rPr>
                                                            <w:noProof/>
                                                            <w:position w:val="-6"/>
                                                          </w:rPr>
                                                          <w:object w:dxaOrig="279" w:dyaOrig="340">
                                                            <v:shape id="_x0000_i1053" type="#_x0000_t75" alt="" style="width:20.25pt;height:20.25pt;mso-width-percent:0;mso-height-percent:0;mso-width-percent:0;mso-height-percent:0" o:ole="">
                                                              <v:imagedata r:id="rId54" o:title="" croptop="10941f"/>
                                                            </v:shape>
                                                            <o:OLEObject Type="Embed" ProgID="Equation.DSMT4" ShapeID="_x0000_i1053" DrawAspect="Content" ObjectID="_1718007423" r:id="rId55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83" name="Groupe 183"/>
                                                <wpg:cNvGrpSpPr/>
                                                <wpg:grpSpPr>
                                                  <a:xfrm>
                                                    <a:off x="857250" y="1371600"/>
                                                    <a:ext cx="1792605" cy="1377315"/>
                                                    <a:chOff x="0" y="0"/>
                                                    <a:chExt cx="1792605" cy="1377315"/>
                                                  </a:xfrm>
                                                </wpg:grpSpPr>
                                                <wpg:grpSp>
                                                  <wpg:cNvPr id="184" name="Groupe 184"/>
                                                  <wpg:cNvGrpSpPr/>
                                                  <wpg:grpSpPr>
                                                    <a:xfrm>
                                                      <a:off x="0" y="0"/>
                                                      <a:ext cx="1792605" cy="1377315"/>
                                                      <a:chOff x="0" y="0"/>
                                                      <a:chExt cx="1793174" cy="1377538"/>
                                                    </a:xfrm>
                                                  </wpg:grpSpPr>
                                                  <pic:pic xmlns:pic="http://schemas.openxmlformats.org/drawingml/2006/picture">
                                                    <pic:nvPicPr>
                                                      <pic:cNvPr id="185" name="Image 2" descr="http://www.nourpc.eb2a.com/exdev/ds3ac/ds3acsafi1_fichiers/image004.jpg"/>
                                                      <pic:cNvPicPr>
                                                        <a:picLocks noChangeAspect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56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793174" cy="137753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pic:spPr>
                                                  </pic:pic>
                                                  <wps:wsp>
                                                    <wps:cNvPr id="186" name="Connecteur droit avec flèche 186"/>
                                                    <wps:cNvCnPr/>
                                                    <wps:spPr>
                                                      <a:xfrm flipV="1">
                                                        <a:off x="739752" y="504288"/>
                                                        <a:ext cx="360114" cy="180029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381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  <a:tailEnd type="arrow"/>
                                                      </a:ln>
                                                      <a:effectLst/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187" name="Zone de texte 187"/>
                                                  <wps:cNvSpPr txBox="1"/>
                                                  <wps:spPr>
                                                    <a:xfrm>
                                                      <a:off x="545797" y="354506"/>
                                                      <a:ext cx="239395" cy="2845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ysClr val="window" lastClr="FFFFFF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txbx>
                                                    <w:txbxContent>
                                                      <w:p w:rsidR="00A36C18" w:rsidRPr="00A36C18" w:rsidRDefault="00A36C18" w:rsidP="00A36C18">
                                                        <w:pPr>
                                                          <w:rPr>
                                                            <w:b/>
                                                            <w:bCs/>
                                                            <w:sz w:val="8"/>
                                                            <w:szCs w:val="8"/>
                                                          </w:rPr>
                                                        </w:pPr>
                                                      </w:p>
                                                      <w:p w:rsidR="00E1339B" w:rsidRPr="00A36C18" w:rsidRDefault="00E1339B" w:rsidP="00A36C18">
                                                        <w:pPr>
                                                          <w:rPr>
                                                            <w:b/>
                                                            <w:bCs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A36C18">
                                                          <w:rPr>
                                                            <w:b/>
                                                            <w:bCs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C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88" name="Zone de texte 188"/>
                                                  <wps:cNvSpPr txBox="1"/>
                                                  <wps:spPr>
                                                    <a:xfrm>
                                                      <a:off x="719758" y="95003"/>
                                                      <a:ext cx="443865" cy="36449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ysClr val="window" lastClr="FFFFFF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txbx>
                                                    <w:txbxContent>
                                                      <w:p w:rsidR="00E1339B" w:rsidRDefault="006D4E34" w:rsidP="00E1339B">
                                                        <w:r w:rsidRPr="00A82A9D">
                                                          <w:rPr>
                                                            <w:noProof/>
                                                            <w:position w:val="-6"/>
                                                          </w:rPr>
                                                          <w:object w:dxaOrig="279" w:dyaOrig="340">
                                                            <v:shape id="_x0000_i1054" type="#_x0000_t75" alt="" style="width:20.25pt;height:21pt;mso-width-percent:0;mso-height-percent:0;mso-width-percent:0;mso-height-percent:0" o:ole="">
                                                              <v:imagedata r:id="rId57" o:title="" croptop="10941f"/>
                                                            </v:shape>
                                                            <o:OLEObject Type="Embed" ProgID="Equation.DSMT4" ShapeID="_x0000_i1054" DrawAspect="Content" ObjectID="_1718007424" r:id="rId58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89" name="Groupe 189"/>
                                                <wpg:cNvGrpSpPr/>
                                                <wpg:grpSpPr>
                                                  <a:xfrm>
                                                    <a:off x="1285875" y="0"/>
                                                    <a:ext cx="1777365" cy="939165"/>
                                                    <a:chOff x="-12391" y="0"/>
                                                    <a:chExt cx="1778103" cy="939947"/>
                                                  </a:xfrm>
                                                </wpg:grpSpPr>
                                                <wpg:grpSp>
                                                  <wpg:cNvPr id="191" name="Groupe 191"/>
                                                  <wpg:cNvGrpSpPr/>
                                                  <wpg:grpSpPr>
                                                    <a:xfrm>
                                                      <a:off x="-12391" y="414427"/>
                                                      <a:ext cx="1291028" cy="525520"/>
                                                      <a:chOff x="-12396" y="46360"/>
                                                      <a:chExt cx="1291594" cy="525932"/>
                                                    </a:xfrm>
                                                  </wpg:grpSpPr>
                                                  <wps:wsp>
                                                    <wps:cNvPr id="192" name="Connecteur droit avec flèche 192"/>
                                                    <wps:cNvCnPr/>
                                                    <wps:spPr>
                                                      <a:xfrm>
                                                        <a:off x="558882" y="312939"/>
                                                        <a:ext cx="720316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38100" cap="flat" cmpd="sng" algn="ctr">
                                                        <a:solidFill>
                                                          <a:sysClr val="windowText" lastClr="000000"/>
                                                        </a:solidFill>
                                                        <a:prstDash val="solid"/>
                                                        <a:tailEnd type="arrow"/>
                                                      </a:ln>
                                                      <a:effectLst/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93" name="Zone de texte 193"/>
                                                    <wps:cNvSpPr txBox="1"/>
                                                    <wps:spPr>
                                                      <a:xfrm>
                                                        <a:off x="-12396" y="46360"/>
                                                        <a:ext cx="237627" cy="2921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ysClr val="window" lastClr="FFFFFF"/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:rsidR="00E1339B" w:rsidRDefault="00E1339B" w:rsidP="00E1339B"/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94" name="Zone de texte 194"/>
                                                    <wps:cNvSpPr txBox="1"/>
                                                    <wps:spPr>
                                                      <a:xfrm>
                                                        <a:off x="985652" y="427512"/>
                                                        <a:ext cx="222250" cy="14478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solidFill>
                                                        <a:srgbClr val="F79646">
                                                          <a:lumMod val="60000"/>
                                                          <a:lumOff val="40000"/>
                                                        </a:srgbClr>
                                                      </a:solidFill>
                                                      <a:ln w="6350">
                                                        <a:noFill/>
                                                      </a:ln>
                                                      <a:effectLst/>
                                                    </wps:spPr>
                                                    <wps:txbx>
                                                      <w:txbxContent>
                                                        <w:p w:rsidR="00E1339B" w:rsidRDefault="00E1339B" w:rsidP="00E1339B"/>
                                                      </w:txbxContent>
                                                    </wps:txbx>
  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  <a:prstTxWarp prst="textNoShape">
                                                        <a:avLst/>
                                                      </a:prstTxWarp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96" name="Zone de texte 196"/>
                                                  <wps:cNvSpPr txBox="1"/>
                                                  <wps:spPr>
                                                    <a:xfrm>
                                                      <a:off x="451262" y="0"/>
                                                      <a:ext cx="1314450" cy="37719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solidFill>
                                                      <a:sysClr val="window" lastClr="FFFFFF"/>
                                                    </a:solidFill>
                                                    <a:ln w="6350">
                                                      <a:noFill/>
                                                    </a:ln>
                                                    <a:effectLst/>
                                                  </wps:spPr>
                                                  <wps:txbx>
                                                    <w:txbxContent>
                                                      <w:p w:rsidR="00E1339B" w:rsidRPr="00CE4A56" w:rsidRDefault="00E1339B" w:rsidP="00E1339B"/>
                                                    </w:txbxContent>
                                                  </wps:txbx>
  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pic:pic xmlns:pic="http://schemas.openxmlformats.org/drawingml/2006/picture">
                                              <pic:nvPicPr>
                                                <pic:cNvPr id="4" name="Image 4" descr="vecteur1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5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1104900" y="0"/>
                                                  <a:ext cx="2063115" cy="13049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wpg:grpSp>
                                          <wps:wsp>
                                            <wps:cNvPr id="198" name="Zone de texte 198"/>
                                            <wps:cNvSpPr txBox="1"/>
                                            <wps:spPr>
                                              <a:xfrm>
                                                <a:off x="2447925" y="114300"/>
                                                <a:ext cx="557530" cy="26733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chemeClr val="lt1"/>
                                              </a:solidFill>
                                              <a:ln w="6350">
                                                <a:noFill/>
                                              </a:ln>
                                              <a:effectLst/>
                                            </wps:spPr>
                                            <wps:style>
                                              <a:lnRef idx="0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dk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:rsidR="00E1339B" w:rsidRDefault="00E1339B"/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01" name="Zone de texte 201"/>
                                          <wps:cNvSpPr txBox="1"/>
                                          <wps:spPr>
                                            <a:xfrm>
                                              <a:off x="1304925" y="476250"/>
                                              <a:ext cx="233680" cy="1530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chemeClr val="lt1"/>
                                            </a:solidFill>
                                            <a:ln w="6350">
                                              <a:noFill/>
                                            </a:ln>
                                            <a:effectLst/>
                                          </wps:spPr>
                                          <wps:style>
                                            <a:lnRef idx="0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dk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:rsidR="004F524B" w:rsidRDefault="004F524B"/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03" name="Zone de texte 203"/>
                                        <wps:cNvSpPr txBox="1"/>
                                        <wps:spPr>
                                          <a:xfrm>
                                            <a:off x="1971675" y="361950"/>
                                            <a:ext cx="417195" cy="3667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chemeClr val="lt1"/>
                                          </a:solidFill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4F524B" w:rsidRDefault="006D4E34">
                                              <w:r w:rsidRPr="004F524B">
                                                <w:rPr>
                                                  <w:rFonts w:asciiTheme="majorBidi" w:hAnsiTheme="majorBidi" w:cstheme="majorBidi"/>
                                                  <w:noProof/>
                                                  <w:position w:val="-6"/>
                                                  <w:lang w:val="de-DE"/>
                                                </w:rPr>
                                                <w:object w:dxaOrig="260" w:dyaOrig="340">
                                                  <v:shape id="_x0000_i1055" type="#_x0000_t75" alt="" style="width:18pt;height:23.25pt;mso-width-percent:0;mso-height-percent:0;mso-width-percent:0;mso-height-percent:0" o:ole="">
                                                    <v:imagedata r:id="rId60" o:title=""/>
                                                  </v:shape>
                                                  <o:OLEObject Type="Embed" ProgID="Equation.DSMT4" ShapeID="_x0000_i1055" DrawAspect="Content" ObjectID="_1718007425" r:id="rId6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06" name="Zone de texte 206"/>
                                      <wps:cNvSpPr txBox="1"/>
                                      <wps:spPr>
                                        <a:xfrm>
                                          <a:off x="2428875" y="685800"/>
                                          <a:ext cx="66731" cy="11730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4F524B" w:rsidRDefault="004F524B"/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08" name="Connecteur droit avec flèche 208"/>
                                    <wps:cNvCnPr/>
                                    <wps:spPr>
                                      <a:xfrm flipV="1">
                                        <a:off x="1895475" y="752475"/>
                                        <a:ext cx="71945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 w="28575"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10" name="Multiplier 210"/>
                                  <wps:cNvSpPr/>
                                  <wps:spPr>
                                    <a:xfrm>
                                      <a:off x="390525" y="1152525"/>
                                      <a:ext cx="104630" cy="82667"/>
                                    </a:xfrm>
                                    <a:prstGeom prst="mathMultiply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 w="31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12" name="Multiplier 212"/>
                                <wps:cNvSpPr/>
                                <wps:spPr>
                                  <a:xfrm>
                                    <a:off x="1524000" y="2085975"/>
                                    <a:ext cx="118442" cy="102235"/>
                                  </a:xfrm>
                                  <a:prstGeom prst="mathMultiply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4" name="Multiplier 214"/>
                              <wps:cNvSpPr/>
                              <wps:spPr>
                                <a:xfrm>
                                  <a:off x="1838325" y="695325"/>
                                  <a:ext cx="107950" cy="107950"/>
                                </a:xfrm>
                                <a:prstGeom prst="mathMultiply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15" o:spid="_x0000_s1152" href="http://www.adrarphysic.fr/" style="position:absolute;margin-left:5pt;margin-top:7.2pt;width:249.45pt;height:222.45pt;z-index:251639296;mso-width-relative:margin;mso-height-relative:margin" coordsize="31680,282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" o:button="t">
                      <v:group id="Groupe 213" o:spid="_x0000_s1153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q4XyQAAAOE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">
                        <v:group id="Groupe 211" o:spid="_x0000_s1154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">
                          <v:group id="Groupe 209" o:spid="_x0000_s1155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">
                            <v:group id="Groupe 207" o:spid="_x0000_s1156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">
                              <v:group id="Groupe 204" o:spid="_x0000_s1157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">
                                <v:group id="Groupe 202" o:spid="_x0000_s1158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">
                                  <v:group id="Groupe 200" o:spid="_x0000_s1159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">
                                    <v:group id="Groupe 197" o:spid="_x0000_s1160" style="position:absolute;width:31680;height:28251" coordsize="31680,28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">
                                      <v:group id="Groupe 106" o:spid="_x0000_s1161" style="position:absolute;top:762;width:30632;height:27489" coordsize="30632,27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">
                                        <v:group id="Groupe 107" o:spid="_x0000_s1162" style="position:absolute;top:190;width:7926;height:18267" coordsize="7926,18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">
                                          <v:group id="Groupe 108" o:spid="_x0000_s1163" style="position:absolute;left:1068;width:6858;height:16351" coordsize="6858,163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">
                                            <v:group id="Groupe 109" o:spid="_x0000_s1164" style="position:absolute;width:6858;height:13239" coordorigin="1570,9292" coordsize="1080,2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">
                                              <v:group id="Group 3" o:spid="_x0000_s1165" style="position:absolute;left:1570;top:9398;width:1080;height:1979" coordorigin="1580,9429" coordsize="1080,1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">
                                                <v:oval id="Oval 4" o:spid="_x0000_s1166" style="position:absolute;left:1910;top:11048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" fillcolor="#fc0"/>
                                                <v:group id="Group 5" o:spid="_x0000_s1167" style="position:absolute;left:1580;top:9429;width:1080;height:1614" coordorigin="1580,9429" coordsize="1080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">
                                                  <v:rect id="Rectangle 6" o:spid="_x0000_s1168" style="position:absolute;left:1580;top:9429;width:1080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" fillcolor="#333"/>
                                                  <v:group id="Group 7" o:spid="_x0000_s1169" style="position:absolute;left:1306;top:10128;width:1599;height:232;rotation:-90" coordorigin="-1" coordsize="2001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">
                                                    <v:group id="Group 8" o:spid="_x0000_s1170" style="position:absolute;left:1822;top:35;width:3331;height:19965" coordsize="20006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">
                                                      <v:shape id="Arc 9" o:spid="_x0000_s1171" style="position:absolute;width:10949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" path="m-1,nfc11929,,21600,9670,21600,21600em-1,nsc11929,,21600,9670,21600,21600l,21600,-1,xe" filled="f" strokeweight="1pt">
                                                        <v:path arrowok="t" o:extrusionok="f" o:connecttype="custom" o:connectlocs="0,0;10949,10018;0,10018" o:connectangles="0,0,0"/>
                                                      </v:shape>
                                                      <v:shape id="Arc 10" o:spid="_x0000_s1172" style="position:absolute;left:10877;width:5477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77,10018;0,10018" o:connectangles="0,0,0"/>
                                                      </v:shape>
                                                      <v:shape id="Arc 11" o:spid="_x0000_s1173" style="position:absolute;left:12702;top:9983;width:3652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52,10018;0,10018" o:connectangles="0,0,0"/>
                                                      </v:shape>
                                                      <v:shape id="Arc 12" o:spid="_x0000_s1174" style="position:absolute;left:9057;top:9983;width:3645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" path="m-1,nfc11929,,21600,9670,21600,21600em-1,nsc11929,,21600,9670,21600,21600l,21600,-1,xe" filled="f" strokeweight="1pt">
                                                        <v:path arrowok="t" o:extrusionok="f" o:connecttype="custom" o:connectlocs="0,0;3645,10018;0,10018" o:connectangles="0,0,0"/>
                                                      </v:shape>
                                                      <v:shape id="Arc 13" o:spid="_x0000_s1175" style="position:absolute;left:9057;width:10949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49,10018;0,10018" o:connectangles="0,0,0"/>
                                                      </v:shape>
                                                    </v:group>
                                                    <v:line id="Line 14" o:spid="_x0000_s1176" style="position:absolute;visibility:visible;mso-wrap-style:square" from="-1,10000" to="1834,10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" strokeweight="1pt">
                                                      <v:stroke startarrowwidth="narrow" startarrowlength="short" endarrowwidth="narrow" endarrowlength="short"/>
                                                    </v:line>
                                                    <v:group id="Group 15" o:spid="_x0000_s1177" style="position:absolute;left:3330;top:35;width:3342;height:19965" coordsize="20000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">
                                                      <v:shape id="Arc 16" o:spid="_x0000_s1178" style="position:absolute;width:10910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10,10018;0,10018" o:connectangles="0,0,0"/>
                                                      </v:shape>
                                                      <v:shape id="Arc 17" o:spid="_x0000_s1179" style="position:absolute;left:10838;width:5458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58,10018;0,10018" o:connectangles="0,0,0"/>
                                                      </v:shape>
                                                      <v:shape id="Arc 18" o:spid="_x0000_s1180" style="position:absolute;left:12657;top:9983;width:3639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39,10018;0,10018" o:connectangles="0,0,0"/>
                                                      </v:shape>
                                                      <v:shape id="Arc 19" o:spid="_x0000_s1181" style="position:absolute;left:9091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" path="m-1,nfc11929,,21600,9670,21600,21600em-1,nsc11929,,21600,9670,21600,21600l,21600,-1,xe" filled="f" strokeweight="1pt">
                                                        <v:path arrowok="t" o:extrusionok="f" o:connecttype="custom" o:connectlocs="0,0;3638,10018;0,10018" o:connectangles="0,0,0"/>
                                                      </v:shape>
                                                      <v:shape id="Arc 20" o:spid="_x0000_s1182" style="position:absolute;left:9091;width:10909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09,10018;0,10018" o:connectangles="0,0,0"/>
                                                      </v:shape>
                                                    </v:group>
                                                    <v:group id="Group 21" o:spid="_x0000_s1183" style="position:absolute;left:4849;top:35;width:3331;height:19965" coordsize="20001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">
                                                      <v:shape id="Arc 22" o:spid="_x0000_s1184" style="position:absolute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46,10018;0,10018" o:connectangles="0,0,0"/>
                                                      </v:shape>
                                                      <v:shape id="Arc 23" o:spid="_x0000_s1185" style="position:absolute;left:10874;width:547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76,10018;0,10018" o:connectangles="0,0,0"/>
                                                      </v:shape>
                                                      <v:shape id="Arc 24" o:spid="_x0000_s1186" style="position:absolute;left:12699;top:9983;width:3651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51,10018;0,10018" o:connectangles="0,0,0"/>
                                                      </v:shape>
                                                      <v:shape id="Arc 25" o:spid="_x0000_s1187" style="position:absolute;left:9055;top:9983;width:3644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" path="m-1,nfc11929,,21600,9670,21600,21600em-1,nsc11929,,21600,9670,21600,21600l,21600,-1,xe" filled="f" strokeweight="1pt">
                                                        <v:path arrowok="t" o:extrusionok="f" o:connecttype="custom" o:connectlocs="0,0;3644,10018;0,10018" o:connectangles="0,0,0"/>
                                                      </v:shape>
                                                      <v:shape id="Arc 26" o:spid="_x0000_s1188" style="position:absolute;left:9055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46,10018;0,10018" o:connectangles="0,0,0"/>
                                                      </v:shape>
                                                    </v:group>
                                                    <v:group id="Group 27" o:spid="_x0000_s1189" style="position:absolute;left:6357;top:35;width:3343;height:19965" coordsize="20007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">
                                                      <v:shape id="Arc 28" o:spid="_x0000_s1190" style="position:absolute;width:10910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10,10018;0,10018" o:connectangles="0,0,0"/>
                                                      </v:shape>
                                                      <v:shape id="Arc 29" o:spid="_x0000_s1191" style="position:absolute;left:10910;width:5458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58,10018;0,10018" o:connectangles="0,0,0"/>
                                                      </v:shape>
                                                      <v:shape id="Arc 30" o:spid="_x0000_s1192" style="position:absolute;left:12729;top:9983;width:3639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39,10018;0,10018" o:connectangles="0,0,0"/>
                                                      </v:shape>
                                                      <v:shape id="Arc 31" o:spid="_x0000_s1193" style="position:absolute;left:9091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" path="m-1,nfc11929,,21600,9670,21600,21600em-1,nsc11929,,21600,9670,21600,21600l,21600,-1,xe" filled="f" strokeweight="1pt">
                                                        <v:path arrowok="t" o:extrusionok="f" o:connecttype="custom" o:connectlocs="0,0;3638,10018;0,10018" o:connectangles="0,0,0"/>
                                                      </v:shape>
                                                      <v:shape id="Arc 32" o:spid="_x0000_s1194" style="position:absolute;left:9091;width:1091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16,10018;0,10018" o:connectangles="0,0,0"/>
                                                      </v:shape>
                                                    </v:group>
                                                    <v:group id="Group 33" o:spid="_x0000_s1195" style="position:absolute;left:7877;top:35;width:3331;height:19965" coordsize="20001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">
                                                      <v:shape id="Arc 34" o:spid="_x0000_s1196" style="position:absolute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46,10018;0,10018" o:connectangles="0,0,0"/>
                                                      </v:shape>
                                                      <v:shape id="Arc 35" o:spid="_x0000_s1197" style="position:absolute;left:10874;width:547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76,10018;0,10018" o:connectangles="0,0,0"/>
                                                      </v:shape>
                                                      <v:shape id="Arc 36" o:spid="_x0000_s1198" style="position:absolute;left:12771;top:9983;width:3651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51,10018;0,10018" o:connectangles="0,0,0"/>
                                                      </v:shape>
                                                      <v:shape id="Arc 37" o:spid="_x0000_s1199" style="position:absolute;left:9055;top:9983;width:3650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" path="m-1,nfc11929,,21600,9670,21600,21600em-1,nsc11929,,21600,9670,21600,21600l,21600,-1,xe" filled="f" strokeweight="1pt">
                                                        <v:path arrowok="t" o:extrusionok="f" o:connecttype="custom" o:connectlocs="0,0;3650,10018;0,10018" o:connectangles="0,0,0"/>
                                                      </v:shape>
                                                      <v:shape id="Arc 38" o:spid="_x0000_s1200" style="position:absolute;left:9055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46,10018;0,10018" o:connectangles="0,0,0"/>
                                                      </v:shape>
                                                    </v:group>
                                                    <v:group id="Group 39" o:spid="_x0000_s1201" style="position:absolute;left:9384;top:35;width:3344;height:19965" coordorigin="-6" coordsize="20013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">
                                                      <v:shape id="Arc 40" o:spid="_x0000_s1202" style="position:absolute;left:-6;width:1091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16,10018;0,10018" o:connectangles="0,0,0"/>
                                                      </v:shape>
                                                      <v:shape id="Arc 41" o:spid="_x0000_s1203" style="position:absolute;left:10910;width:5458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58,10018;0,10018" o:connectangles="0,0,0"/>
                                                      </v:shape>
                                                      <v:shape id="Arc 42" o:spid="_x0000_s1204" style="position:absolute;left:12729;top:9983;width:3639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39,10018;0,10018" o:connectangles="0,0,0"/>
                                                      </v:shape>
                                                      <v:shape id="Arc 43" o:spid="_x0000_s1205" style="position:absolute;left:9091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" path="m-1,nfc11929,,21600,9670,21600,21600em-1,nsc11929,,21600,9670,21600,21600l,21600,-1,xe" filled="f" strokeweight="1pt">
                                                        <v:path arrowok="t" o:extrusionok="f" o:connecttype="custom" o:connectlocs="0,0;3638,10018;0,10018" o:connectangles="0,0,0"/>
                                                      </v:shape>
                                                      <v:shape id="Arc 44" o:spid="_x0000_s1206" style="position:absolute;left:9091;width:1091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16,10018;0,10018" o:connectangles="0,0,0"/>
                                                      </v:shape>
                                                    </v:group>
                                                    <v:group id="Group 45" o:spid="_x0000_s1207" style="position:absolute;left:10905;top:35;width:3343;height:19965" coordsize="19999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">
                                                      <v:shape id="Arc 46" o:spid="_x0000_s1208" style="position:absolute;width:1090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06,10018;0,10018" o:connectangles="0,0,0"/>
                                                      </v:shape>
                                                      <v:shape id="Arc 47" o:spid="_x0000_s1209" style="position:absolute;left:10906;width:545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56,10018;0,10018" o:connectangles="0,0,0"/>
                                                      </v:shape>
                                                      <v:shape id="Arc 48" o:spid="_x0000_s1210" style="position:absolute;left:12725;top:9983;width:3637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37,10018;0,10018" o:connectangles="0,0,0"/>
                                                      </v:shape>
                                                      <v:shape id="Arc 49" o:spid="_x0000_s1211" style="position:absolute;left:9087;top:9983;width:3638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" path="m-1,nfc11929,,21600,9670,21600,21600em-1,nsc11929,,21600,9670,21600,21600l,21600,-1,xe" filled="f" strokeweight="1pt">
                                                        <v:path arrowok="t" o:extrusionok="f" o:connecttype="custom" o:connectlocs="0,0;3638,10018;0,10018" o:connectangles="0,0,0"/>
                                                      </v:shape>
                                                      <v:shape id="Arc 50" o:spid="_x0000_s1212" style="position:absolute;left:9087;width:10912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12,10018;0,10018" o:connectangles="0,0,0"/>
                                                      </v:shape>
                                                    </v:group>
                                                    <v:group id="Group 51" o:spid="_x0000_s1213" style="position:absolute;left:12425;top:35;width:3331;height:19965" coordsize="20001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">
                                                      <v:shape id="Arc 52" o:spid="_x0000_s1214" style="position:absolute;width:10946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  <v:path arrowok="t" o:extrusionok="f" o:connecttype="custom" o:connectlocs="0,0;10946,10018;0,10018" o:connectangles="0,0,0"/>
                                                      </v:shape>
                                                      <v:shape id="Arc 53" o:spid="_x0000_s1215" style="position:absolute;left:10874;width:5476;height:10018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5476,10018;0,10018" o:connectangles="0,0,0"/>
                                                      </v:shape>
                                                      <v:shape id="Arc 54" o:spid="_x0000_s1216" style="position:absolute;left:12699;top:9983;width:3651;height:1001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" path="m-1,nfc11929,,21600,9670,21600,21600em-1,nsc11929,,21600,9670,21600,21600l,21600,-1,xe" filled="f" strokeweight=".5pt">
                                                        <v:stroke dashstyle="1 1"/>
                                                        <v:path arrowok="t" o:extrusionok="f" o:connecttype="custom" o:connectlocs="0,0;3651,10018;0,10018" o:connectangles="0,0,0"/>
                                                      </v:shape>
                                                      <v:shape id="Arc 55" o:spid="_x0000_s1217" style="position:absolute;left:9049;top:9983;width:3650;height:10018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" path="m-1,nfc11929,,21600,9670,21600,21600em-1,nsc11929,,21600,9670,21600,21600l,21600,-1,xe" filled="f" strokeweight="1pt">
                                                        <v:path arrowok="t" o:extrusionok="f" o:connecttype="custom" o:connectlocs="0,0;3650,10018;0,10018" o:connectangles="0,0,0"/>
                                                      </v:shape>
                                                      <v:shape id="Arc 56" o:spid="_x0000_s1218" style="position:absolute;left:9049;width:10952;height:10018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" path="m-1,nfc11929,,21600,9670,21600,21600em-1,nsc11929,,21600,9670,21600,21600l,21600,-1,xe" filled="f" strokeweight="1pt">
                                                        <v:path arrowok="t" o:extrusionok="f" o:connecttype="custom" o:connectlocs="0,0;10952,10018;0,10018" o:connectangles="0,0,0"/>
                                                      </v:shape>
                                                    </v:group>
                                                    <v:shape id="Arc 57" o:spid="_x0000_s1219" style="position:absolute;left:13932;top:35;width:1824;height:1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" path="m-1,nfc11929,,21600,9670,21600,21600em-1,nsc11929,,21600,9670,21600,21600l,21600,-1,xe" filled="f" strokeweight="1pt">
                                                      <v:path arrowok="t" o:extrusionok="f" o:connecttype="custom" o:connectlocs="0,0;1824,10000;0,10000" o:connectangles="0,0,0"/>
                                                    </v:shape>
                                                    <v:shape id="Arc 58" o:spid="_x0000_s1220" style="position:absolute;left:17264;width:912;height:1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" path="m-1,nfc11929,,21600,9670,21600,21600em-1,nsc11929,,21600,9670,21600,21600l,21600,-1,xe" filled="f" strokeweight="1pt">
                                                      <v:path arrowok="t" o:extrusionok="f" o:connecttype="custom" o:connectlocs="0,0;912,10000;0,10000" o:connectangles="0,0,0"/>
                                                    </v:shape>
                                                    <v:shape id="Arc 59" o:spid="_x0000_s1221" style="position:absolute;left:16060;top:10000;width:608;height:1000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" path="m-1,nfc11929,,21600,9670,21600,21600em-1,nsc11929,,21600,9670,21600,21600l,21600,-1,xe" filled="f" strokeweight=".5pt">
                                                      <v:stroke dashstyle="1 1"/>
                                                      <v:path arrowok="t" o:extrusionok="f" o:connecttype="custom" o:connectlocs="0,0;608,10000;0,10000" o:connectangles="0,0,0"/>
                                                    </v:shape>
                                                    <v:shape id="Arc 60" o:spid="_x0000_s1222" style="position:absolute;left:15452;top:10000;width:608;height:100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" path="m-1,nfc11929,,21600,9670,21600,21600em-1,nsc11929,,21600,9670,21600,21600l,21600,-1,xe" filled="f" strokeweight="1pt">
                                                      <v:path arrowok="t" o:extrusionok="f" o:connecttype="custom" o:connectlocs="0,0;608,10000;0,10000" o:connectangles="0,0,0"/>
                                                    </v:shape>
                                                    <v:shape id="Arc 61" o:spid="_x0000_s1223" style="position:absolute;left:15452;top:35;width:1824;height:1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" path="m-1,nfc11929,,21600,9670,21600,21600em-1,nsc11929,,21600,9670,21600,21600l,21600,-1,xe" filled="f" strokeweight="1pt">
                                                      <v:path arrowok="t" o:extrusionok="f" o:connecttype="custom" o:connectlocs="0,0;1824,10000;0,10000" o:connectangles="0,0,0"/>
                                                    </v:shape>
                                                    <v:shape id="Arc 62" o:spid="_x0000_s1224" style="position:absolute;left:15756;top:35;width:912;height:1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" path="m-1,nfc11929,,21600,9670,21600,21600em-1,nsc11929,,21600,9670,21600,21600l,21600,-1,xe" filled="f" strokeweight=".5pt">
                                                      <v:stroke dashstyle="1 1"/>
                                                      <v:path arrowok="t" o:extrusionok="f" o:connecttype="custom" o:connectlocs="0,0;912,10000;0,10000" o:connectangles="0,0,0"/>
                                                    </v:shape>
                                                    <v:line id="Line 63" o:spid="_x0000_s1225" style="position:absolute;visibility:visible;mso-wrap-style:square" from="18176,10000" to="20011,10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" strokeweight="1pt">
                                                      <v:stroke startarrowwidth="narrow" startarrowlength="short" endarrowwidth="narrow" endarrowlength="short"/>
                                                    </v:line>
                                                  </v:group>
                                                </v:group>
                                              </v:group>
                                              <v:group id="Group 64" o:spid="_x0000_s1226" style="position:absolute;left:1605;top:9292;width:945;height:143" coordorigin="1605,9292" coordsize="945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">
                                                <v:line id="Line 65" o:spid="_x0000_s1227" style="position:absolute;visibility:visible;mso-wrap-style:square" from="1605,9307" to="1665,9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"/>
                                                <v:line id="Line 66" o:spid="_x0000_s1228" style="position:absolute;visibility:visible;mso-wrap-style:square" from="1875,9299" to="1935,9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"/>
                                                <v:line id="Line 67" o:spid="_x0000_s1229" style="position:absolute;visibility:visible;mso-wrap-style:square" from="1755,9299" to="1815,9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"/>
                                                <v:line id="Line 68" o:spid="_x0000_s1230" style="position:absolute;visibility:visible;mso-wrap-style:square" from="1980,9292" to="2040,9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"/>
                                                <v:line id="Line 69" o:spid="_x0000_s1231" style="position:absolute;visibility:visible;mso-wrap-style:square" from="2130,9299" to="2190,94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"/>
                                                <v:line id="Line 70" o:spid="_x0000_s1232" style="position:absolute;visibility:visible;mso-wrap-style:square" from="2255,9292" to="2315,9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"/>
                                                <v:line id="Line 71" o:spid="_x0000_s1233" style="position:absolute;visibility:visible;mso-wrap-style:square" from="2490,9292" to="2550,9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"/>
                                                <v:line id="Line 72" o:spid="_x0000_s1234" style="position:absolute;visibility:visible;mso-wrap-style:square" from="2360,9293" to="2420,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"/>
                                              </v:group>
                                            </v:group>
                                            <v:shape id="Connecteur droit avec flèche 180" o:spid="_x0000_s1235" type="#_x0000_t32" style="position:absolute;left:3432;top:10953;width:0;height:539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" strokecolor="windowText" strokeweight="3pt">
                                              <v:stroke endarrow="open"/>
                                            </v:shape>
                                          </v:group>
                                          <v:shape id="Zone de texte 181" o:spid="_x0000_s1236" type="#_x0000_t202" style="position:absolute;top:13058;width:3162;height:2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" fillcolor="window" stroked="f" strokeweight=".5pt">
                                            <v:textbox style="mso-fit-shape-to-text:t">
                                              <w:txbxContent>
                                                <w:p w:rsidR="00E1339B" w:rsidRDefault="00E1339B" w:rsidP="00E1339B"/>
                                              </w:txbxContent>
                                            </v:textbox>
                                          </v:shape>
                                          <v:shape id="Zone de texte 182" o:spid="_x0000_s1237" type="#_x0000_t202" style="position:absolute;left:5355;top:9020;width:1354;height:2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" fillcolor="window" stroked="f" strokeweight=".5pt">
                                            <v:textbox>
                                              <w:txbxContent>
                                                <w:p w:rsidR="00E1339B" w:rsidRPr="004C3310" w:rsidRDefault="00E1339B" w:rsidP="00E1339B">
                                                  <w:pPr>
                                                    <w:jc w:val="right"/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4C3310">
                                                    <w:rPr>
                                                      <w:sz w:val="20"/>
                                                      <w:szCs w:val="20"/>
                                                    </w:rPr>
                                                    <w:t>B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199" o:spid="_x0000_s1238" type="#_x0000_t202" style="position:absolute;left:506;top:13427;width:3163;height:4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" fillcolor="window" stroked="f" strokeweight=".5pt">
                                            <v:textbox>
                                              <w:txbxContent>
                                                <w:p w:rsidR="00E1339B" w:rsidRDefault="006D4E34" w:rsidP="00E1339B">
                                                  <w:r w:rsidRPr="00A82A9D">
                                                    <w:rPr>
                                                      <w:noProof/>
                                                      <w:position w:val="-6"/>
                                                    </w:rPr>
                                                    <w:object w:dxaOrig="279" w:dyaOrig="340">
                                                      <v:shape id="_x0000_i1052" type="#_x0000_t75" alt="" style="width:20pt;height:20pt;mso-width-percent:0;mso-height-percent:0;mso-width-percent:0;mso-height-percent:0" o:ole="">
                                                        <v:imagedata r:id="rId62" o:title="" croptop="10941f"/>
                                                      </v:shape>
                                                      <o:OLEObject Type="Embed" ProgID="Equation.DSMT4" ShapeID="_x0000_i1052" DrawAspect="Content" ObjectID="_1646736342" r:id="rId63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group id="Groupe 183" o:spid="_x0000_s1239" style="position:absolute;left:8572;top:13716;width:17926;height:13773" coordsize="17926,13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">
                                          <v:group id="Groupe 184" o:spid="_x0000_s1240" style="position:absolute;width:17926;height:13773" coordsize="17931,13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">
                                            <v:shape id="Image 2" o:spid="_x0000_s1241" type="#_x0000_t75" alt="http://www.nourpc.eb2a.com/exdev/ds3ac/ds3acsafi1_fichiers/image004.jpg" style="position:absolute;width:17931;height:137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">
                                              <v:imagedata r:id="rId64" o:title="image004"/>
                                            </v:shape>
                                            <v:shape id="Connecteur droit avec flèche 186" o:spid="_x0000_s1242" type="#_x0000_t32" style="position:absolute;left:7397;top:5042;width:3601;height:18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" strokecolor="windowText" strokeweight="3pt">
                                              <v:stroke endarrow="open"/>
                                            </v:shape>
                                          </v:group>
                                          <v:shape id="Zone de texte 187" o:spid="_x0000_s1243" type="#_x0000_t202" style="position:absolute;left:5457;top:3545;width:2394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" fillcolor="window" stroked="f" strokeweight=".5pt">
                                            <v:textbox>
                                              <w:txbxContent>
                                                <w:p w:rsidR="00A36C18" w:rsidRPr="00A36C18" w:rsidRDefault="00A36C18" w:rsidP="00A36C18">
                                                  <w:pPr>
                                                    <w:rPr>
                                                      <w:b/>
                                                      <w:bCs/>
                                                      <w:sz w:val="8"/>
                                                      <w:szCs w:val="8"/>
                                                    </w:rPr>
                                                  </w:pPr>
                                                </w:p>
                                                <w:p w:rsidR="00E1339B" w:rsidRPr="00A36C18" w:rsidRDefault="00E1339B" w:rsidP="00A36C18">
                                                  <w:pPr>
                                                    <w:rPr>
                                                      <w:b/>
                                                      <w:bCs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A36C18">
                                                    <w:rPr>
                                                      <w:b/>
                                                      <w:bCs/>
                                                      <w:sz w:val="20"/>
                                                      <w:szCs w:val="20"/>
                                                    </w:rPr>
                                                    <w:t>C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188" o:spid="_x0000_s1244" type="#_x0000_t202" style="position:absolute;left:7197;top:950;width:4439;height:36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" fillcolor="window" stroked="f" strokeweight=".5pt">
                                            <v:textbox style="mso-fit-shape-to-text:t">
                                              <w:txbxContent>
                                                <w:p w:rsidR="00E1339B" w:rsidRDefault="006D4E34" w:rsidP="00E1339B">
                                                  <w:r w:rsidRPr="00A82A9D">
                                                    <w:rPr>
                                                      <w:noProof/>
                                                      <w:position w:val="-6"/>
                                                    </w:rPr>
                                                    <w:object w:dxaOrig="279" w:dyaOrig="340">
                                                      <v:shape id="_x0000_i1051" type="#_x0000_t75" alt="" style="width:20pt;height:21pt;mso-width-percent:0;mso-height-percent:0;mso-width-percent:0;mso-height-percent:0" o:ole="">
                                                        <v:imagedata r:id="rId65" o:title="" croptop="10941f"/>
                                                      </v:shape>
                                                      <o:OLEObject Type="Embed" ProgID="Equation.DSMT4" ShapeID="_x0000_i1051" DrawAspect="Content" ObjectID="_1646736343" r:id="rId66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group id="Groupe 189" o:spid="_x0000_s1245" style="position:absolute;left:12858;width:17774;height:9391" coordorigin="-123" coordsize="17781,9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">
                                          <v:group id="Groupe 191" o:spid="_x0000_s1246" style="position:absolute;left:-123;top:4144;width:12909;height:5255" coordorigin="-123,463" coordsize="12915,5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">
                                            <v:shape id="Connecteur droit avec flèche 192" o:spid="_x0000_s1247" type="#_x0000_t32" style="position:absolute;left:5588;top:3129;width:72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" strokecolor="windowText" strokeweight="3pt">
                                              <v:stroke endarrow="open"/>
                                            </v:shape>
                                            <v:shape id="Zone de texte 193" o:spid="_x0000_s1248" type="#_x0000_t202" style="position:absolute;left:-123;top:463;width:2375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" fillcolor="window" stroked="f" strokeweight=".5pt">
                                              <v:textbox>
                                                <w:txbxContent>
                                                  <w:p w:rsidR="00E1339B" w:rsidRDefault="00E1339B" w:rsidP="00E1339B"/>
                                                </w:txbxContent>
                                              </v:textbox>
                                            </v:shape>
                                            <v:shape id="Zone de texte 194" o:spid="_x0000_s1249" type="#_x0000_t202" style="position:absolute;left:9856;top:4275;width:2223;height:1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" fillcolor="#fac090" stroked="f" strokeweight=".5pt">
                                              <v:textbox>
                                                <w:txbxContent>
                                                  <w:p w:rsidR="00E1339B" w:rsidRDefault="00E1339B" w:rsidP="00E1339B"/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Zone de texte 196" o:spid="_x0000_s1250" type="#_x0000_t202" style="position:absolute;left:4512;width:13145;height:3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" fillcolor="window" stroked="f" strokeweight=".5pt">
                                            <v:textbox>
                                              <w:txbxContent>
                                                <w:p w:rsidR="00E1339B" w:rsidRPr="00CE4A56" w:rsidRDefault="00E1339B" w:rsidP="00E1339B"/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  <v:shape id="Image 4" o:spid="_x0000_s1251" type="#_x0000_t75" alt="vecteur1" style="position:absolute;left:11049;width:20631;height:13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">
                                        <v:imagedata r:id="rId67" o:title="vecteur1"/>
                                      </v:shape>
                                    </v:group>
                                    <v:shape id="Zone de texte 198" o:spid="_x0000_s1252" type="#_x0000_t202" style="position:absolute;left:24479;top:1143;width:5575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" fillcolor="white [3201]" stroked="f" strokeweight=".5pt">
                                      <v:textbox>
                                        <w:txbxContent>
                                          <w:p w:rsidR="00E1339B" w:rsidRDefault="00E1339B"/>
                                        </w:txbxContent>
                                      </v:textbox>
                                    </v:shape>
                                  </v:group>
                                  <v:shape id="Zone de texte 201" o:spid="_x0000_s1253" type="#_x0000_t202" style="position:absolute;left:13049;top:4762;width:2337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" fillcolor="white [3201]" stroked="f" strokeweight=".5pt">
                                    <v:textbox>
                                      <w:txbxContent>
                                        <w:p w:rsidR="004F524B" w:rsidRDefault="004F524B"/>
                                      </w:txbxContent>
                                    </v:textbox>
                                  </v:shape>
                                </v:group>
                                <v:shape id="Zone de texte 203" o:spid="_x0000_s1254" type="#_x0000_t202" style="position:absolute;left:19716;top:3619;width:4172;height:3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" fillcolor="white [3201]" stroked="f" strokeweight=".5pt">
                                  <v:textbox>
                                    <w:txbxContent>
                                      <w:p w:rsidR="004F524B" w:rsidRDefault="006D4E34">
                                        <w:r w:rsidRPr="004F524B">
                                          <w:rPr>
                                            <w:rFonts w:asciiTheme="majorBidi" w:hAnsiTheme="majorBidi" w:cstheme="majorBidi"/>
                                            <w:noProof/>
                                            <w:position w:val="-6"/>
                                            <w:lang w:val="de-DE"/>
                                          </w:rPr>
                                          <w:object w:dxaOrig="260" w:dyaOrig="340">
                                            <v:shape id="_x0000_i1050" type="#_x0000_t75" alt="" style="width:18pt;height:23pt;mso-width-percent:0;mso-height-percent:0;mso-width-percent:0;mso-height-percent:0" o:ole="">
                                              <v:imagedata r:id="rId68" o:title=""/>
                                            </v:shape>
                                            <o:OLEObject Type="Embed" ProgID="Equation.DSMT4" ShapeID="_x0000_i1050" DrawAspect="Content" ObjectID="_1646736344" r:id="rId6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Zone de texte 206" o:spid="_x0000_s1255" type="#_x0000_t202" style="position:absolute;left:24288;top:6858;width:668;height:1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" fillcolor="white [3201]" stroked="f" strokeweight=".5pt">
                                <v:textbox>
                                  <w:txbxContent>
                                    <w:p w:rsidR="004F524B" w:rsidRDefault="004F524B"/>
                                  </w:txbxContent>
                                </v:textbox>
                              </v:shape>
                            </v:group>
                            <v:shape id="Connecteur droit avec flèche 208" o:spid="_x0000_s1256" type="#_x0000_t32" style="position:absolute;left:18954;top:7524;width:719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" strokecolor="black [3213]" strokeweight="2.25pt">
                              <v:stroke endarrow="block"/>
                            </v:shape>
                          </v:group>
                          <v:shape id="Multiplier 210" o:spid="_x0000_s1257" style="position:absolute;left:3905;top:11525;width:1046;height:826;visibility:visible;mso-wrap-style:square;v-text-anchor:middle" coordsize="104630,82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" path="m19103,27483l31156,12226,52315,28944,73474,12226,85527,27483,67997,41334,85527,55184,73474,70441,52315,53723,31156,70441,19103,55184,36633,41334,19103,27483xe" fillcolor="black [3213]" strokecolor="black [3213]" strokeweight=".25pt">
                            <v:path arrowok="t" o:connecttype="custom" o:connectlocs="19103,27483;31156,12226;52315,28944;73474,12226;85527,27483;67997,41334;85527,55184;73474,70441;52315,53723;31156,70441;19103,55184;36633,41334;19103,27483" o:connectangles="0,0,0,0,0,0,0,0,0,0,0,0,0"/>
                          </v:shape>
                        </v:group>
                        <v:shape id="Multiplier 212" o:spid="_x0000_s1258" style="position:absolute;left:15240;top:20859;width:1184;height:1023;visibility:visible;mso-wrap-style:square;v-text-anchor:middle" coordsize="118442,102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" path="m20591,33656l36303,15453,59221,35235,82139,15453,97851,33656,77621,51118,97851,68579,82139,86782,59221,67000,36303,86782,20591,68579,40821,51118,20591,33656xe" fillcolor="black [3213]" strokecolor="black [3213]" strokeweight=".25pt">
                          <v:path arrowok="t" o:connecttype="custom" o:connectlocs="20591,33656;36303,15453;59221,35235;82139,15453;97851,33656;77621,51118;97851,68579;82139,86782;59221,67000;36303,86782;20591,68579;40821,51118;20591,33656" o:connectangles="0,0,0,0,0,0,0,0,0,0,0,0,0"/>
                        </v:shape>
                      </v:group>
                      <v:shape id="Multiplier 214" o:spid="_x0000_s1259" style="position:absolute;left:18383;top:6953;width:1079;height:1079;visibility:visible;mso-wrap-style:square;v-text-anchor:middle" coordsize="107950,107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" path="m16950,34904l34904,16950,53975,36022,73046,16950,91000,34904,71928,53975,91000,73046,73046,91000,53975,71928,34904,91000,16950,73046,36022,53975,16950,34904xe" fillcolor="black [3213]" strokecolor="black [3213]" strokeweight=".25pt">
                        <v:path arrowok="t" o:connecttype="custom" o:connectlocs="16950,34904;34904,16950;53975,36022;73046,16950;91000,34904;71928,53975;91000,73046;73046,91000;53975,71928;34904,91000;16950,73046;36022,53975;16950,34904" o:connectangles="0,0,0,0,0,0,0,0,0,0,0,0,0"/>
                      </v:shape>
                    </v:group>
                  </w:pict>
                </mc:Fallback>
              </mc:AlternateContent>
            </w:r>
          </w:p>
          <w:p w:rsidR="007051FF" w:rsidRDefault="007051FF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F372AF">
            <w:pPr>
              <w:ind w:left="284"/>
              <w:jc w:val="center"/>
              <w:rPr>
                <w:rFonts w:asciiTheme="majorBidi" w:hAnsiTheme="majorBidi" w:cstheme="majorBidi"/>
                <w:lang w:val="de-DE"/>
              </w:rPr>
            </w:pPr>
          </w:p>
          <w:p w:rsidR="00E1339B" w:rsidRDefault="00E1339B" w:rsidP="001816EC">
            <w:pPr>
              <w:rPr>
                <w:rFonts w:asciiTheme="majorBidi" w:hAnsiTheme="majorBidi" w:cstheme="majorBidi"/>
                <w:lang w:val="de-DE"/>
              </w:rPr>
            </w:pPr>
          </w:p>
          <w:p w:rsidR="007051FF" w:rsidRDefault="007051FF" w:rsidP="00437DF4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</w:pPr>
            <w:r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3</w:t>
            </w:r>
            <w:r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> :</w:t>
            </w:r>
          </w:p>
          <w:p w:rsidR="004B46B9" w:rsidRDefault="009C4959" w:rsidP="00437DF4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On considère </w:t>
            </w:r>
            <w:r w:rsidR="004B46B9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e schéma ci-contre.</w:t>
            </w:r>
          </w:p>
          <w:p w:rsidR="009C4959" w:rsidRDefault="004B46B9" w:rsidP="00437DF4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Donner le bilan des forces exercées sur la balle. </w:t>
            </w:r>
          </w:p>
          <w:p w:rsidR="004B46B9" w:rsidRPr="004B46B9" w:rsidRDefault="004B46B9" w:rsidP="004B46B9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L</w:t>
            </w:r>
            <w:r w:rsidR="00D653BA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a table exerce une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force</w:t>
            </w:r>
            <w:r w:rsidR="005B298C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60" w:dyaOrig="320">
                <v:shape id="_x0000_i1042" type="#_x0000_t75" alt="" style="width:12.75pt;height:15.75pt;mso-width-percent:0;mso-height-percent:0;mso-width-percent:0;mso-height-percent:0" o:ole="">
                  <v:imagedata r:id="rId70" o:title=""/>
                </v:shape>
                <o:OLEObject Type="Embed" ProgID="Equation.DSMT4" ShapeID="_x0000_i1042" DrawAspect="Content" ObjectID="_1718007412" r:id="rId71"/>
              </w:object>
            </w:r>
            <w:r w:rsidR="00D653BA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</w:p>
          <w:p w:rsidR="00B324E3" w:rsidRDefault="004B46B9" w:rsidP="00437DF4">
            <w:pPr>
              <w:jc w:val="right"/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</w:pPr>
            <w:r>
              <w:rPr>
                <w:noProof/>
                <w:rtl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 wp14:anchorId="3C1F543A" wp14:editId="18EF00FA">
                      <wp:simplePos x="0" y="0"/>
                      <wp:positionH relativeFrom="column">
                        <wp:posOffset>2096770</wp:posOffset>
                      </wp:positionH>
                      <wp:positionV relativeFrom="paragraph">
                        <wp:posOffset>17145</wp:posOffset>
                      </wp:positionV>
                      <wp:extent cx="1275080" cy="847725"/>
                      <wp:effectExtent l="203200" t="12700" r="7620" b="15875"/>
                      <wp:wrapNone/>
                      <wp:docPr id="89" name="Groupe 89">
                        <a:hlinkClick xmlns:a="http://schemas.openxmlformats.org/drawingml/2006/main" r:id="rId6"/>
                      </wp:docPr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199229">
                                <a:off x="0" y="0"/>
                                <a:ext cx="1275080" cy="847725"/>
                                <a:chOff x="6241" y="7241"/>
                                <a:chExt cx="2008" cy="1335"/>
                              </a:xfrm>
                            </wpg:grpSpPr>
                            <wpg:grpSp>
                              <wpg:cNvPr id="90" name="Group 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41" y="7279"/>
                                  <a:ext cx="1225" cy="1297"/>
                                  <a:chOff x="2412" y="2573"/>
                                  <a:chExt cx="1225" cy="1297"/>
                                </a:xfrm>
                              </wpg:grpSpPr>
                              <wps:wsp>
                                <wps:cNvPr id="91" name="Rectangle 66" descr="Papier journal"/>
                                <wps:cNvSpPr>
                                  <a:spLocks noChangeArrowheads="1"/>
                                </wps:cNvSpPr>
                                <wps:spPr bwMode="auto">
                                  <a:xfrm rot="-237437">
                                    <a:off x="2412" y="3260"/>
                                    <a:ext cx="1225" cy="610"/>
                                  </a:xfrm>
                                  <a:prstGeom prst="rect">
                                    <a:avLst/>
                                  </a:prstGeom>
                                  <a:blipFill dpi="0" rotWithShape="0">
                                    <a:blip r:embed="rId72"/>
                                    <a:srcRect/>
                                    <a:tile tx="0" ty="0" sx="100000" sy="100000" flip="none" algn="tl"/>
                                  </a:blipFill>
                                  <a:ln w="9525">
                                    <a:miter lim="800000"/>
                                    <a:headEnd/>
                                    <a:tailEnd/>
                                  </a:ln>
                                  <a:scene3d>
                                    <a:camera prst="legacyObliqueTopLeft"/>
                                    <a:lightRig rig="legacyFlat3" dir="t"/>
                                  </a:scene3d>
                                  <a:sp3d extrusionH="430200" prstMaterial="legacyMatte">
                                    <a:bevelT w="13500" h="13500" prst="angle"/>
                                    <a:bevelB w="13500" h="13500" prst="angle"/>
                                    <a:extrusionClr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extrusionClr>
                                  </a:sp3d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Oval 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85" y="2573"/>
                                    <a:ext cx="565" cy="5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3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69" y="7241"/>
                                  <a:ext cx="790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53BA" w:rsidRPr="004B46B9" w:rsidRDefault="00D653BA" w:rsidP="00D653BA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4B46B9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balle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4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2" y="7966"/>
                                  <a:ext cx="777" cy="3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53BA" w:rsidRPr="004B46B9" w:rsidRDefault="00F200C8" w:rsidP="00D653BA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  <w:r w:rsidR="00D653BA" w:rsidRPr="004B46B9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ble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C1F543A" id="Groupe 89" o:spid="_x0000_s1260" href="http://www.adrarphysic.fr/" style="position:absolute;margin-left:165.1pt;margin-top:1.35pt;width:100.4pt;height:66.75pt;rotation:217611fd;z-index:251654656" coordorigin="6241,7241" coordsize="2008,133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" o:button="t">
                      <v:group id="Group 65" o:spid="_x0000_s1261" style="position:absolute;left:6241;top:7279;width:1225;height:1297" coordorigin="2412,2573" coordsize="1225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">
                        <v:rect id="Rectangle 66" o:spid="_x0000_s1262" alt="Papier journal" style="position:absolute;left:2412;top:3260;width:1225;height:610;rotation:-25934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">
                          <v:fill r:id="rId73" o:title="Papier journal" recolor="t" type="tile"/>
                          <o:extrusion v:ext="view" color="white" on="t" viewpoint="-34.72222mm" viewpointorigin="-.5" skewangle="-45" lightposition="-50000" lightposition2="50000"/>
                        </v:rect>
                        <v:oval id="Oval 67" o:spid="_x0000_s1263" style="position:absolute;left:2585;top:2573;width:565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"/>
                      </v:group>
                      <v:shape id="Text Box 68" o:spid="_x0000_s1264" type="#_x0000_t202" style="position:absolute;left:7069;top:7241;width:790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" stroked="f">
                        <v:textbox style="mso-fit-shape-to-text:t">
                          <w:txbxContent>
                            <w:p w:rsidR="00D653BA" w:rsidRPr="004B46B9" w:rsidRDefault="00D653BA" w:rsidP="00D653BA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B46B9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balle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9" o:spid="_x0000_s1265" type="#_x0000_t202" style="position:absolute;left:7472;top:7966;width:777;height: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" stroked="f">
                        <v:textbox>
                          <w:txbxContent>
                            <w:p w:rsidR="00D653BA" w:rsidRPr="004B46B9" w:rsidRDefault="00F200C8" w:rsidP="00D653BA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t</w:t>
                              </w:r>
                              <w:r w:rsidR="00D653BA" w:rsidRPr="004B46B9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able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   </w:t>
            </w:r>
            <w:proofErr w:type="spellStart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dite</w:t>
            </w:r>
            <w:proofErr w:type="spellEnd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  <w:proofErr w:type="spellStart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réaction</w:t>
            </w:r>
            <w:proofErr w:type="spellEnd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de la </w:t>
            </w:r>
            <w:proofErr w:type="spellStart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table</w:t>
            </w:r>
            <w:proofErr w:type="spellEnd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</w:p>
          <w:p w:rsidR="000A31CB" w:rsidRDefault="004B46B9" w:rsidP="00B324E3">
            <w:pPr>
              <w:bidi w:val="0"/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   </w:t>
            </w:r>
            <w:proofErr w:type="spellStart"/>
            <w:r w:rsidR="00D653BA" w:rsidRPr="00D653BA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d</w:t>
            </w:r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ont</w:t>
            </w:r>
            <w:proofErr w:type="spellEnd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l</w:t>
            </w:r>
            <w:r w:rsidR="00B324E3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’</w:t>
            </w:r>
            <w:proofErr w:type="spellStart"/>
            <w:r w:rsidR="00D653BA" w:rsidRPr="00D653BA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intensité</w:t>
            </w:r>
            <w:proofErr w:type="spellEnd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  <w:proofErr w:type="spellStart"/>
            <w:r w:rsidR="00B324E3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est</w:t>
            </w:r>
            <w:proofErr w:type="spellEnd"/>
            <w:r w:rsidR="00D653BA" w:rsidRPr="00D653BA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R = 4,5N</w:t>
            </w:r>
            <w:r w:rsidR="00D653BA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.</w:t>
            </w:r>
          </w:p>
          <w:p w:rsidR="00501E0B" w:rsidRDefault="00F200C8" w:rsidP="00501E0B">
            <w:pPr>
              <w:jc w:val="right"/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 </w:t>
            </w:r>
            <w:r w:rsidR="004B46B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a</w:t>
            </w:r>
            <w:r w:rsidR="00501E0B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- </w:t>
            </w:r>
            <w:proofErr w:type="spellStart"/>
            <w:r w:rsidR="00501E0B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Préciser</w:t>
            </w:r>
            <w:proofErr w:type="spellEnd"/>
            <w:r w:rsidR="00501E0B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les </w:t>
            </w:r>
            <w:proofErr w:type="spellStart"/>
            <w:r w:rsidR="00501E0B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caractéristiques</w:t>
            </w:r>
            <w:proofErr w:type="spellEnd"/>
          </w:p>
          <w:p w:rsidR="00501E0B" w:rsidRDefault="00501E0B" w:rsidP="00501E0B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   </w:t>
            </w:r>
            <w:r w:rsidR="00F200C8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  <w:r w:rsidR="004B46B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de la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force</w:t>
            </w:r>
            <w:r w:rsidR="005B298C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60" w:dyaOrig="320">
                <v:shape id="_x0000_i1043" type="#_x0000_t75" alt="" style="width:12.75pt;height:15.75pt;mso-width-percent:0;mso-height-percent:0;mso-width-percent:0;mso-height-percent:0" o:ole="">
                  <v:imagedata r:id="rId70" o:title=""/>
                </v:shape>
                <o:OLEObject Type="Embed" ProgID="Equation.DSMT4" ShapeID="_x0000_i1043" DrawAspect="Content" ObjectID="_1718007413" r:id="rId74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</w:p>
          <w:p w:rsidR="00501E0B" w:rsidRDefault="00F200C8" w:rsidP="00501E0B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</w:t>
            </w:r>
            <w:r w:rsidR="004B46B9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b</w:t>
            </w:r>
            <w:r w:rsidR="00501E0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- Représenter</w:t>
            </w:r>
            <w:r w:rsidR="00501E0B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la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force</w:t>
            </w:r>
            <w:r w:rsidR="005B298C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60" w:dyaOrig="320">
                <v:shape id="_x0000_i1044" type="#_x0000_t75" alt="" style="width:12.75pt;height:15.75pt;mso-width-percent:0;mso-height-percent:0;mso-width-percent:0;mso-height-percent:0" o:ole="">
                  <v:imagedata r:id="rId70" o:title=""/>
                </v:shape>
                <o:OLEObject Type="Embed" ProgID="Equation.DSMT4" ShapeID="_x0000_i1044" DrawAspect="Content" ObjectID="_1718007414" r:id="rId75"/>
              </w:object>
            </w:r>
            <w:r w:rsidR="00501E0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en</w:t>
            </w:r>
          </w:p>
          <w:p w:rsidR="00501E0B" w:rsidRDefault="00501E0B" w:rsidP="00501E0B">
            <w:pPr>
              <w:bidi w:val="0"/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</w:t>
            </w:r>
            <w:r w:rsidR="00F200C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utilisant l’échelle : </w:t>
            </w:r>
            <w:r w:rsidR="006D4E34" w:rsidRPr="00501E0B">
              <w:rPr>
                <w:rFonts w:asciiTheme="majorBidi" w:hAnsiTheme="majorBidi" w:cstheme="majorBidi"/>
                <w:noProof/>
                <w:position w:val="-6"/>
                <w:sz w:val="22"/>
                <w:szCs w:val="22"/>
                <w:lang w:eastAsia="fr-FR"/>
              </w:rPr>
              <w:object w:dxaOrig="1540" w:dyaOrig="279">
                <v:shape id="_x0000_i1045" type="#_x0000_t75" alt="" style="width:77.25pt;height:14.25pt;mso-width-percent:0;mso-height-percent:0;mso-width-percent:0;mso-height-percent:0" o:ole="">
                  <v:imagedata r:id="rId76" o:title=""/>
                </v:shape>
                <o:OLEObject Type="Embed" ProgID="Equation.DSMT4" ShapeID="_x0000_i1045" DrawAspect="Content" ObjectID="_1718007415" r:id="rId77"/>
              </w:object>
            </w:r>
          </w:p>
          <w:p w:rsidR="000A31CB" w:rsidRPr="000F2AF9" w:rsidRDefault="000A31CB" w:rsidP="00501E0B">
            <w:pPr>
              <w:rPr>
                <w:rFonts w:asciiTheme="majorBidi" w:hAnsiTheme="majorBidi" w:cstheme="majorBidi"/>
                <w:b/>
                <w:bCs/>
                <w:lang w:val="fr-MA" w:eastAsia="fr-FR"/>
              </w:rPr>
            </w:pPr>
          </w:p>
          <w:p w:rsidR="007051FF" w:rsidRPr="00B35CCC" w:rsidRDefault="004B46B9" w:rsidP="000F2AF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2125980</wp:posOffset>
                      </wp:positionH>
                      <wp:positionV relativeFrom="paragraph">
                        <wp:posOffset>130175</wp:posOffset>
                      </wp:positionV>
                      <wp:extent cx="1195705" cy="1697355"/>
                      <wp:effectExtent l="0" t="0" r="0" b="4445"/>
                      <wp:wrapNone/>
                      <wp:docPr id="220" name="Groupe 220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95705" cy="1697355"/>
                                <a:chOff x="0" y="0"/>
                                <a:chExt cx="1196340" cy="169735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6" name="Picture 252" descr="http://nourpc.livehost.fr/cours/c3ac/action13.jp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76200"/>
                                  <a:ext cx="970280" cy="1621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17" name="Zone de texte 217"/>
                              <wps:cNvSpPr txBox="1"/>
                              <wps:spPr>
                                <a:xfrm>
                                  <a:off x="552450" y="0"/>
                                  <a:ext cx="643890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324E3" w:rsidRPr="00B324E3" w:rsidRDefault="00B324E3" w:rsidP="00B324E3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B324E3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suppor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8" name="Zone de texte 218"/>
                              <wps:cNvSpPr txBox="1"/>
                              <wps:spPr>
                                <a:xfrm>
                                  <a:off x="466725" y="571500"/>
                                  <a:ext cx="630712" cy="295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324E3" w:rsidRPr="00B324E3" w:rsidRDefault="00B324E3" w:rsidP="00B324E3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B324E3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ressor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9" name="Zone de texte 219"/>
                              <wps:cNvSpPr txBox="1"/>
                              <wps:spPr>
                                <a:xfrm>
                                  <a:off x="447676" y="1171575"/>
                                  <a:ext cx="748664" cy="295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324E3" w:rsidRPr="00B324E3" w:rsidRDefault="00B324E3" w:rsidP="00B324E3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B324E3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orps (S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20" o:spid="_x0000_s1266" href="http://www.adrarphysic.fr/" style="position:absolute;margin-left:167.4pt;margin-top:10.25pt;width:94.15pt;height:133.65pt;z-index:251664896;mso-width-relative:margin;mso-height-relative:margin" coordsize="11963,16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" o:button="t">
                      <v:shape id="Picture 252" o:spid="_x0000_s1267" type="#_x0000_t75" alt="http://nourpc.livehost.fr/cours/c3ac/action13.jpg" style="position:absolute;top:762;width:9702;height:16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">
                        <v:imagedata r:id="rId79" o:title="action13"/>
                      </v:shape>
                      <v:shape id="Zone de texte 217" o:spid="_x0000_s1268" type="#_x0000_t202" style="position:absolute;left:5524;width:643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" fillcolor="white [3201]" stroked="f" strokeweight=".5pt">
                        <v:textbox>
                          <w:txbxContent>
                            <w:p w:rsidR="00B324E3" w:rsidRPr="00B324E3" w:rsidRDefault="00B324E3" w:rsidP="00B324E3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B324E3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suppor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Zone de texte 218" o:spid="_x0000_s1269" type="#_x0000_t202" style="position:absolute;left:4667;top:5715;width:630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" fillcolor="white [3201]" stroked="f" strokeweight=".5pt">
                        <v:textbox>
                          <w:txbxContent>
                            <w:p w:rsidR="00B324E3" w:rsidRPr="00B324E3" w:rsidRDefault="00B324E3" w:rsidP="00B324E3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B324E3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ressor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Zone de texte 219" o:spid="_x0000_s1270" type="#_x0000_t202" style="position:absolute;left:4476;top:11715;width:748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" fillcolor="white [3201]" stroked="f" strokeweight=".5pt">
                        <v:textbox>
                          <w:txbxContent>
                            <w:p w:rsidR="00B324E3" w:rsidRPr="00B324E3" w:rsidRDefault="00B324E3" w:rsidP="00B324E3">
                              <w:pPr>
                                <w:jc w:val="right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B324E3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Corps (S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051FF" w:rsidRPr="00B35CC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eastAsia="fr-FR"/>
              </w:rPr>
              <w:t>Exercice 4</w:t>
            </w:r>
            <w:r w:rsidR="007051FF" w:rsidRPr="00DE4893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4B46B9" w:rsidRDefault="004B46B9" w:rsidP="004B46B9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On considère le schéma ci-contre.</w:t>
            </w:r>
          </w:p>
          <w:p w:rsidR="004B46B9" w:rsidRDefault="004B46B9" w:rsidP="004B46B9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1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Faire l’inventaire des forces </w:t>
            </w:r>
          </w:p>
          <w:p w:rsidR="004B46B9" w:rsidRDefault="004B46B9" w:rsidP="004B46B9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exercées sur </w:t>
            </w:r>
            <w:r w:rsidR="00190A0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e corps (S)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. </w:t>
            </w:r>
          </w:p>
          <w:p w:rsidR="000A31CB" w:rsidRDefault="004B46B9" w:rsidP="000F2AF9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 w:rsidRPr="0050091E">
              <w:rPr>
                <w:rFonts w:asciiTheme="majorBidi" w:hAnsiTheme="majorBidi" w:cstheme="majorBidi"/>
                <w:b/>
                <w:bCs/>
                <w:sz w:val="22"/>
                <w:szCs w:val="22"/>
                <w:lang w:eastAsia="fr-FR"/>
              </w:rPr>
              <w:t>2-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</w:t>
            </w:r>
            <w:r w:rsidR="00B324E3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Le ressort exerce sur le corps (S)</w:t>
            </w:r>
          </w:p>
          <w:p w:rsidR="00B324E3" w:rsidRDefault="004B46B9" w:rsidP="00B324E3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u</w:t>
            </w:r>
            <w:r w:rsidR="00B324E3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ne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force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20" w:dyaOrig="320">
                <v:shape id="_x0000_i1046" type="#_x0000_t75" alt="" style="width:11.25pt;height:15.75pt;mso-width-percent:0;mso-height-percent:0;mso-width-percent:0;mso-height-percent:0" o:ole="">
                  <v:imagedata r:id="rId80" o:title=""/>
                </v:shape>
                <o:OLEObject Type="Embed" ProgID="Equation.DSMT4" ShapeID="_x0000_i1046" DrawAspect="Content" ObjectID="_1718007416" r:id="rId81"/>
              </w:object>
            </w:r>
            <w:r w:rsidR="009C4959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dite tension du ressort</w:t>
            </w:r>
          </w:p>
          <w:p w:rsidR="009C4959" w:rsidRDefault="004B46B9" w:rsidP="009C4959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d</w:t>
            </w:r>
            <w:r w:rsidR="009C4959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’intensité T = 3N.</w:t>
            </w:r>
          </w:p>
          <w:p w:rsidR="009C4959" w:rsidRDefault="00F200C8" w:rsidP="009C4959">
            <w:pPr>
              <w:jc w:val="right"/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a</w:t>
            </w:r>
            <w:r w:rsidR="009C495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- </w:t>
            </w:r>
            <w:proofErr w:type="spellStart"/>
            <w:r w:rsidR="009C495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Préciser</w:t>
            </w:r>
            <w:proofErr w:type="spellEnd"/>
            <w:r w:rsidR="009C495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les </w:t>
            </w:r>
            <w:proofErr w:type="spellStart"/>
            <w:r w:rsidR="009C495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>caractéristiques</w:t>
            </w:r>
            <w:proofErr w:type="spellEnd"/>
          </w:p>
          <w:p w:rsidR="009C4959" w:rsidRDefault="009C4959" w:rsidP="009C4959">
            <w:pPr>
              <w:jc w:val="right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    </w:t>
            </w:r>
            <w:r w:rsidR="00F200C8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</w:t>
            </w:r>
            <w:r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de la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force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20" w:dyaOrig="320">
                <v:shape id="_x0000_i1047" type="#_x0000_t75" alt="" style="width:11.25pt;height:15.75pt;mso-width-percent:0;mso-height-percent:0;mso-width-percent:0;mso-height-percent:0" o:ole="">
                  <v:imagedata r:id="rId82" o:title=""/>
                </v:shape>
                <o:OLEObject Type="Embed" ProgID="Equation.DSMT4" ShapeID="_x0000_i1047" DrawAspect="Content" ObjectID="_1718007417" r:id="rId83"/>
              </w:objec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.</w:t>
            </w:r>
          </w:p>
          <w:p w:rsidR="009C4959" w:rsidRDefault="00F200C8" w:rsidP="009C4959">
            <w:pPr>
              <w:bidi w:val="0"/>
              <w:rPr>
                <w:rFonts w:asciiTheme="majorBidi" w:hAnsiTheme="majorBidi" w:cstheme="majorBidi"/>
                <w:sz w:val="22"/>
                <w:szCs w:val="22"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b</w:t>
            </w:r>
            <w:r w:rsidR="009C4959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- Représenter</w:t>
            </w:r>
            <w:r w:rsidR="009C4959">
              <w:rPr>
                <w:rFonts w:asciiTheme="majorBidi" w:hAnsiTheme="majorBidi" w:cstheme="majorBidi"/>
                <w:sz w:val="22"/>
                <w:szCs w:val="22"/>
                <w:lang w:val="de-DE" w:eastAsia="fr-FR"/>
              </w:rPr>
              <w:t xml:space="preserve"> la </w:t>
            </w:r>
            <w:r w:rsidR="000142FB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force</w:t>
            </w:r>
            <w:r w:rsidR="006D4E34" w:rsidRPr="00D653BA">
              <w:rPr>
                <w:rFonts w:asciiTheme="majorBidi" w:hAnsiTheme="majorBidi" w:cstheme="majorBidi"/>
                <w:noProof/>
                <w:position w:val="-4"/>
                <w:sz w:val="22"/>
                <w:szCs w:val="22"/>
                <w:lang w:eastAsia="fr-FR"/>
              </w:rPr>
              <w:object w:dxaOrig="220" w:dyaOrig="320">
                <v:shape id="_x0000_i1048" type="#_x0000_t75" alt="" style="width:11.25pt;height:15.75pt;mso-width-percent:0;mso-height-percent:0;mso-width-percent:0;mso-height-percent:0" o:ole="">
                  <v:imagedata r:id="rId84" o:title=""/>
                </v:shape>
                <o:OLEObject Type="Embed" ProgID="Equation.DSMT4" ShapeID="_x0000_i1048" DrawAspect="Content" ObjectID="_1718007418" r:id="rId85"/>
              </w:object>
            </w:r>
            <w:r w:rsidR="009C4959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>en</w:t>
            </w:r>
          </w:p>
          <w:p w:rsidR="007051FF" w:rsidRPr="001816EC" w:rsidRDefault="009C4959" w:rsidP="001816EC">
            <w:pPr>
              <w:bidi w:val="0"/>
              <w:rPr>
                <w:rFonts w:asciiTheme="majorBidi" w:hAnsiTheme="majorBidi" w:cstheme="majorBidi"/>
                <w:sz w:val="22"/>
                <w:szCs w:val="22"/>
                <w:rtl/>
                <w:lang w:eastAsia="fr-FR"/>
              </w:rPr>
            </w:pP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  </w:t>
            </w:r>
            <w:r w:rsidR="00F200C8"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  </w:t>
            </w:r>
            <w:r>
              <w:rPr>
                <w:rFonts w:asciiTheme="majorBidi" w:hAnsiTheme="majorBidi" w:cstheme="majorBidi"/>
                <w:sz w:val="22"/>
                <w:szCs w:val="22"/>
                <w:lang w:eastAsia="fr-FR"/>
              </w:rPr>
              <w:t xml:space="preserve">utilisant l’échelle : </w:t>
            </w:r>
            <w:r w:rsidR="006D4E34" w:rsidRPr="009C4959">
              <w:rPr>
                <w:rFonts w:asciiTheme="majorBidi" w:hAnsiTheme="majorBidi" w:cstheme="majorBidi"/>
                <w:noProof/>
                <w:position w:val="-8"/>
                <w:sz w:val="22"/>
                <w:szCs w:val="22"/>
                <w:lang w:eastAsia="fr-FR"/>
              </w:rPr>
              <w:object w:dxaOrig="1760" w:dyaOrig="300">
                <v:shape id="_x0000_i1049" type="#_x0000_t75" alt="" style="width:87.75pt;height:15pt;mso-width-percent:0;mso-height-percent:0;mso-width-percent:0;mso-height-percent:0" o:ole="">
                  <v:imagedata r:id="rId86" o:title=""/>
                </v:shape>
                <o:OLEObject Type="Embed" ProgID="Equation.DSMT4" ShapeID="_x0000_i1049" DrawAspect="Content" ObjectID="_1718007419" r:id="rId87"/>
              </w:object>
            </w:r>
          </w:p>
        </w:tc>
      </w:tr>
    </w:tbl>
    <w:p w:rsidR="00EA3667" w:rsidRPr="001816EC" w:rsidRDefault="00EA3667" w:rsidP="008D10A7">
      <w:pPr>
        <w:jc w:val="center"/>
        <w:rPr>
          <w:b/>
          <w:bCs/>
          <w:sz w:val="36"/>
          <w:szCs w:val="36"/>
        </w:rPr>
      </w:pPr>
      <w:bookmarkStart w:id="0" w:name="_GoBack"/>
      <w:bookmarkEnd w:id="0"/>
    </w:p>
    <w:sectPr w:rsidR="00EA3667" w:rsidRPr="001816EC" w:rsidSect="007051FF">
      <w:pgSz w:w="11906" w:h="16838"/>
      <w:pgMar w:top="284" w:right="284" w:bottom="284" w:left="28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80" type="#_x0000_t75" style="width:11.25pt;height:11.25pt" o:bullet="t">
        <v:imagedata r:id="rId1" o:title="mso29"/>
      </v:shape>
    </w:pict>
  </w:numPicBullet>
  <w:abstractNum w:abstractNumId="0">
    <w:nsid w:val="10AA6E45"/>
    <w:multiLevelType w:val="hybridMultilevel"/>
    <w:tmpl w:val="444CA542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A21E5E"/>
    <w:multiLevelType w:val="hybridMultilevel"/>
    <w:tmpl w:val="5198C91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D2F77D0"/>
    <w:multiLevelType w:val="hybridMultilevel"/>
    <w:tmpl w:val="57F6EE16"/>
    <w:lvl w:ilvl="0" w:tplc="040C0007">
      <w:start w:val="1"/>
      <w:numFmt w:val="bullet"/>
      <w:lvlText w:val=""/>
      <w:lvlPicBulletId w:val="0"/>
      <w:lvlJc w:val="left"/>
      <w:pPr>
        <w:ind w:left="9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7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4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1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8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3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055" w:hanging="360"/>
      </w:pPr>
      <w:rPr>
        <w:rFonts w:ascii="Wingdings" w:hAnsi="Wingdings" w:hint="default"/>
      </w:rPr>
    </w:lvl>
  </w:abstractNum>
  <w:abstractNum w:abstractNumId="3">
    <w:nsid w:val="59D74DE2"/>
    <w:multiLevelType w:val="hybridMultilevel"/>
    <w:tmpl w:val="0250191C"/>
    <w:lvl w:ilvl="0" w:tplc="040C0007">
      <w:start w:val="1"/>
      <w:numFmt w:val="bullet"/>
      <w:lvlText w:val=""/>
      <w:lvlPicBulletId w:val="0"/>
      <w:lvlJc w:val="left"/>
      <w:pPr>
        <w:ind w:left="59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67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74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81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88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95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03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10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1745" w:hanging="360"/>
      </w:pPr>
      <w:rPr>
        <w:rFonts w:ascii="Wingdings" w:hAnsi="Wingdings" w:hint="default"/>
      </w:rPr>
    </w:lvl>
  </w:abstractNum>
  <w:abstractNum w:abstractNumId="4">
    <w:nsid w:val="5B6167FA"/>
    <w:multiLevelType w:val="hybridMultilevel"/>
    <w:tmpl w:val="0BC4ADF2"/>
    <w:lvl w:ilvl="0" w:tplc="B69C1708">
      <w:start w:val="1"/>
      <w:numFmt w:val="lowerLetter"/>
      <w:lvlText w:val="%1-"/>
      <w:lvlJc w:val="left"/>
      <w:pPr>
        <w:ind w:left="50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5">
    <w:nsid w:val="67BD7997"/>
    <w:multiLevelType w:val="hybridMultilevel"/>
    <w:tmpl w:val="D1A677F8"/>
    <w:lvl w:ilvl="0" w:tplc="04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0278"/>
    <w:rsid w:val="000142FB"/>
    <w:rsid w:val="00065404"/>
    <w:rsid w:val="000A31CB"/>
    <w:rsid w:val="000B2D8F"/>
    <w:rsid w:val="000D1B3F"/>
    <w:rsid w:val="000F2AF9"/>
    <w:rsid w:val="00100EAB"/>
    <w:rsid w:val="001816EC"/>
    <w:rsid w:val="00190A08"/>
    <w:rsid w:val="001A53F5"/>
    <w:rsid w:val="002A24E5"/>
    <w:rsid w:val="002B2F2C"/>
    <w:rsid w:val="002B75E7"/>
    <w:rsid w:val="002C24B3"/>
    <w:rsid w:val="002F5F41"/>
    <w:rsid w:val="00394574"/>
    <w:rsid w:val="003F6786"/>
    <w:rsid w:val="00404E70"/>
    <w:rsid w:val="0043128D"/>
    <w:rsid w:val="00437DF4"/>
    <w:rsid w:val="00475081"/>
    <w:rsid w:val="00490C8C"/>
    <w:rsid w:val="004B46B9"/>
    <w:rsid w:val="004F524B"/>
    <w:rsid w:val="0050091E"/>
    <w:rsid w:val="00501E0B"/>
    <w:rsid w:val="00584658"/>
    <w:rsid w:val="00587A95"/>
    <w:rsid w:val="005B298C"/>
    <w:rsid w:val="005C687D"/>
    <w:rsid w:val="005E19C5"/>
    <w:rsid w:val="006725E3"/>
    <w:rsid w:val="006C491E"/>
    <w:rsid w:val="006D4E34"/>
    <w:rsid w:val="00703951"/>
    <w:rsid w:val="007051FF"/>
    <w:rsid w:val="00763EA4"/>
    <w:rsid w:val="007855C4"/>
    <w:rsid w:val="007B0A37"/>
    <w:rsid w:val="007B50ED"/>
    <w:rsid w:val="00862B48"/>
    <w:rsid w:val="008834BE"/>
    <w:rsid w:val="008A62DD"/>
    <w:rsid w:val="008D10A7"/>
    <w:rsid w:val="009548DD"/>
    <w:rsid w:val="009B1B6D"/>
    <w:rsid w:val="009C4959"/>
    <w:rsid w:val="00A15514"/>
    <w:rsid w:val="00A36C18"/>
    <w:rsid w:val="00A51524"/>
    <w:rsid w:val="00AE5AFE"/>
    <w:rsid w:val="00B3130F"/>
    <w:rsid w:val="00B324E3"/>
    <w:rsid w:val="00B35CCC"/>
    <w:rsid w:val="00B408E0"/>
    <w:rsid w:val="00BB0428"/>
    <w:rsid w:val="00BF336F"/>
    <w:rsid w:val="00C028DA"/>
    <w:rsid w:val="00C068FC"/>
    <w:rsid w:val="00C558F9"/>
    <w:rsid w:val="00C66505"/>
    <w:rsid w:val="00CF71A9"/>
    <w:rsid w:val="00D05169"/>
    <w:rsid w:val="00D302D8"/>
    <w:rsid w:val="00D35244"/>
    <w:rsid w:val="00D4667F"/>
    <w:rsid w:val="00D50278"/>
    <w:rsid w:val="00D653BA"/>
    <w:rsid w:val="00DB1CC0"/>
    <w:rsid w:val="00DE4893"/>
    <w:rsid w:val="00DF2ACF"/>
    <w:rsid w:val="00E1146A"/>
    <w:rsid w:val="00E1339B"/>
    <w:rsid w:val="00E3132C"/>
    <w:rsid w:val="00E40C9E"/>
    <w:rsid w:val="00EA3667"/>
    <w:rsid w:val="00EE5E75"/>
    <w:rsid w:val="00F1535B"/>
    <w:rsid w:val="00F200C8"/>
    <w:rsid w:val="00F372AF"/>
    <w:rsid w:val="00F40B1D"/>
    <w:rsid w:val="00FF0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30B16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7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rsid w:val="00D50278"/>
    <w:pPr>
      <w:bidi w:val="0"/>
      <w:spacing w:before="100" w:beforeAutospacing="1" w:after="100" w:afterAutospacing="1"/>
    </w:pPr>
    <w:rPr>
      <w:lang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5027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0278"/>
    <w:rPr>
      <w:rFonts w:ascii="Tahoma" w:eastAsia="Times New Roman" w:hAnsi="Tahoma" w:cs="Tahoma"/>
      <w:sz w:val="16"/>
      <w:szCs w:val="16"/>
      <w:lang w:bidi="ar-MA"/>
    </w:rPr>
  </w:style>
  <w:style w:type="paragraph" w:styleId="Paragraphedeliste">
    <w:name w:val="List Paragraph"/>
    <w:basedOn w:val="Normal"/>
    <w:uiPriority w:val="34"/>
    <w:qFormat/>
    <w:rsid w:val="000D1B3F"/>
    <w:pPr>
      <w:ind w:left="720"/>
      <w:contextualSpacing/>
    </w:pPr>
    <w:rPr>
      <w:lang w:val="en-US"/>
    </w:rPr>
  </w:style>
  <w:style w:type="table" w:styleId="Grilledutableau">
    <w:name w:val="Table Grid"/>
    <w:basedOn w:val="TableauNormal"/>
    <w:uiPriority w:val="59"/>
    <w:rsid w:val="00500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D05169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1816EC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7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rsid w:val="00D50278"/>
    <w:pPr>
      <w:bidi w:val="0"/>
      <w:spacing w:before="100" w:beforeAutospacing="1" w:after="100" w:afterAutospacing="1"/>
    </w:pPr>
    <w:rPr>
      <w:lang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5027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0278"/>
    <w:rPr>
      <w:rFonts w:ascii="Tahoma" w:eastAsia="Times New Roman" w:hAnsi="Tahoma" w:cs="Tahoma"/>
      <w:sz w:val="16"/>
      <w:szCs w:val="16"/>
      <w:lang w:bidi="ar-MA"/>
    </w:rPr>
  </w:style>
  <w:style w:type="paragraph" w:styleId="Paragraphedeliste">
    <w:name w:val="List Paragraph"/>
    <w:basedOn w:val="Normal"/>
    <w:uiPriority w:val="34"/>
    <w:qFormat/>
    <w:rsid w:val="000D1B3F"/>
    <w:pPr>
      <w:ind w:left="720"/>
      <w:contextualSpacing/>
    </w:pPr>
    <w:rPr>
      <w:lang w:val="en-US"/>
    </w:rPr>
  </w:style>
  <w:style w:type="table" w:styleId="Grilledutableau">
    <w:name w:val="Table Grid"/>
    <w:basedOn w:val="TableauNormal"/>
    <w:uiPriority w:val="59"/>
    <w:rsid w:val="005009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D05169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1816E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62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3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2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png"/><Relationship Id="rId50" Type="http://schemas.openxmlformats.org/officeDocument/2006/relationships/image" Target="media/image18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7.wmf"/><Relationship Id="rId76" Type="http://schemas.openxmlformats.org/officeDocument/2006/relationships/image" Target="media/image28.wmf"/><Relationship Id="rId84" Type="http://schemas.openxmlformats.org/officeDocument/2006/relationships/image" Target="media/image32.wmf"/><Relationship Id="rId89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png"/><Relationship Id="rId40" Type="http://schemas.openxmlformats.org/officeDocument/2006/relationships/oleObject" Target="embeddings/oleObject19.bin"/><Relationship Id="rId45" Type="http://schemas.openxmlformats.org/officeDocument/2006/relationships/image" Target="media/image16.png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png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1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png"/><Relationship Id="rId56" Type="http://schemas.openxmlformats.org/officeDocument/2006/relationships/image" Target="media/image21.jpeg"/><Relationship Id="rId64" Type="http://schemas.openxmlformats.org/officeDocument/2006/relationships/image" Target="media/image28.jpeg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72" Type="http://schemas.openxmlformats.org/officeDocument/2006/relationships/image" Target="media/image27.jpeg"/><Relationship Id="rId80" Type="http://schemas.openxmlformats.org/officeDocument/2006/relationships/image" Target="media/image30.wmf"/><Relationship Id="rId85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microsoft.com/office/2007/relationships/hdphoto" Target="media/hdphoto1.wdp"/><Relationship Id="rId46" Type="http://schemas.openxmlformats.org/officeDocument/2006/relationships/image" Target="media/image17.png"/><Relationship Id="rId59" Type="http://schemas.openxmlformats.org/officeDocument/2006/relationships/image" Target="media/image23.jpeg"/><Relationship Id="rId67" Type="http://schemas.openxmlformats.org/officeDocument/2006/relationships/image" Target="media/image29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70" Type="http://schemas.openxmlformats.org/officeDocument/2006/relationships/image" Target="media/image2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5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://www.adrarphysic.fr/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png"/><Relationship Id="rId57" Type="http://schemas.openxmlformats.org/officeDocument/2006/relationships/image" Target="media/image2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5.png"/><Relationship Id="rId52" Type="http://schemas.openxmlformats.org/officeDocument/2006/relationships/image" Target="media/image19.wmf"/><Relationship Id="rId60" Type="http://schemas.openxmlformats.org/officeDocument/2006/relationships/image" Target="media/image24.wmf"/><Relationship Id="rId65" Type="http://schemas.openxmlformats.org/officeDocument/2006/relationships/image" Target="media/image25.wmf"/><Relationship Id="rId73" Type="http://schemas.openxmlformats.org/officeDocument/2006/relationships/image" Target="media/image32.jpeg"/><Relationship Id="rId78" Type="http://schemas.openxmlformats.org/officeDocument/2006/relationships/image" Target="media/image29.png"/><Relationship Id="rId81" Type="http://schemas.openxmlformats.org/officeDocument/2006/relationships/oleObject" Target="embeddings/oleObject34.bin"/><Relationship Id="rId86" Type="http://schemas.openxmlformats.org/officeDocument/2006/relationships/image" Target="media/image3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3</Words>
  <Characters>2496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SUNG;www.pc1.ma</dc:creator>
  <cp:lastModifiedBy>dell</cp:lastModifiedBy>
  <cp:revision>3</cp:revision>
  <cp:lastPrinted>2020-03-26T12:57:00Z</cp:lastPrinted>
  <dcterms:created xsi:type="dcterms:W3CDTF">2020-03-26T12:57:00Z</dcterms:created>
  <dcterms:modified xsi:type="dcterms:W3CDTF">2022-06-29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